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bca396fb04574478" Type="http://schemas.microsoft.com/office/2007/relationships/ui/extensibility" Target="customUI/customUI14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81" r:id="rId1"/>
  </p:sldMasterIdLst>
  <p:notesMasterIdLst>
    <p:notesMasterId r:id="rId30"/>
  </p:notesMasterIdLst>
  <p:sldIdLst>
    <p:sldId id="333" r:id="rId2"/>
    <p:sldId id="308" r:id="rId3"/>
    <p:sldId id="318" r:id="rId4"/>
    <p:sldId id="261" r:id="rId5"/>
    <p:sldId id="256" r:id="rId6"/>
    <p:sldId id="312" r:id="rId7"/>
    <p:sldId id="320" r:id="rId8"/>
    <p:sldId id="343" r:id="rId9"/>
    <p:sldId id="264" r:id="rId10"/>
    <p:sldId id="265" r:id="rId11"/>
    <p:sldId id="347" r:id="rId12"/>
    <p:sldId id="351" r:id="rId13"/>
    <p:sldId id="352" r:id="rId14"/>
    <p:sldId id="330" r:id="rId15"/>
    <p:sldId id="331" r:id="rId16"/>
    <p:sldId id="335" r:id="rId17"/>
    <p:sldId id="337" r:id="rId18"/>
    <p:sldId id="338" r:id="rId19"/>
    <p:sldId id="339" r:id="rId20"/>
    <p:sldId id="278" r:id="rId21"/>
    <p:sldId id="267" r:id="rId22"/>
    <p:sldId id="268" r:id="rId23"/>
    <p:sldId id="326" r:id="rId24"/>
    <p:sldId id="340" r:id="rId25"/>
    <p:sldId id="341" r:id="rId26"/>
    <p:sldId id="332" r:id="rId27"/>
    <p:sldId id="348" r:id="rId28"/>
    <p:sldId id="325" r:id="rId29"/>
  </p:sldIdLst>
  <p:sldSz cx="12192000" cy="6858000"/>
  <p:notesSz cx="6858000" cy="9144000"/>
  <p:custDataLst>
    <p:tags r:id="rId31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dmin" initials="A" lastIdx="2" clrIdx="0"/>
  <p:cmAuthor id="2" name="Admin" initials="A [2]" lastIdx="2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00"/>
    <a:srgbClr val="9933FF"/>
    <a:srgbClr val="FF0066"/>
    <a:srgbClr val="CC3300"/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351" autoAdjust="0"/>
    <p:restoredTop sz="89965" autoAdjust="0"/>
  </p:normalViewPr>
  <p:slideViewPr>
    <p:cSldViewPr>
      <p:cViewPr varScale="1">
        <p:scale>
          <a:sx n="85" d="100"/>
          <a:sy n="85" d="100"/>
        </p:scale>
        <p:origin x="346" y="86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9-17T14:52:19.489" idx="1">
    <p:pos x="10" y="10"/>
    <p:text>Thêm slide ghi hoạt động hình thành kiến thức</p:text>
  </p:cm>
  <p:cm authorId="2" dt="2021-09-18T11:56:55.566" idx="1">
    <p:pos x="10" y="106"/>
    <p:text>Oki</p:tex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F6818B8F-9753-48F3-A442-CD5B5FA98826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A7799A0-0C99-4CB3-A118-9EF286B62806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75D18A12-C493-41C1-9B19-1DB1E3A7FF92}" type="datetimeFigureOut">
              <a:rPr lang="vi-VN"/>
              <a:pPr>
                <a:defRPr/>
              </a:pPr>
              <a:t>26/05/2024</a:t>
            </a:fld>
            <a:endParaRPr lang="vi-VN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561C0485-56AE-4A75-9952-5FA94F337D74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vi-VN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32AB05C7-0E39-480E-A5E6-4B85B7F1795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vi-VN" noProof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2C603B2-873C-4DA8-A6AE-C427A9D627F0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F633591-AA20-40E1-A9BB-5E4E74D60C7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fld id="{00EBA60E-3AE2-4550-8B89-734F59E33235}" type="slidenum">
              <a:rPr lang="vi-VN" altLang="en-US"/>
              <a:pPr/>
              <a:t>‹#›</a:t>
            </a:fld>
            <a:endParaRPr lang="vi-V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Image Placeholder 1">
            <a:extLst>
              <a:ext uri="{FF2B5EF4-FFF2-40B4-BE49-F238E27FC236}">
                <a16:creationId xmlns:a16="http://schemas.microsoft.com/office/drawing/2014/main" id="{2458C42E-DC48-4CD0-B1F7-B7FE9921234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Notes Placeholder 2">
            <a:extLst>
              <a:ext uri="{FF2B5EF4-FFF2-40B4-BE49-F238E27FC236}">
                <a16:creationId xmlns:a16="http://schemas.microsoft.com/office/drawing/2014/main" id="{CA49FC73-0849-4B65-88CB-E7D7D0D010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12292" name="Slide Number Placeholder 3">
            <a:extLst>
              <a:ext uri="{FF2B5EF4-FFF2-40B4-BE49-F238E27FC236}">
                <a16:creationId xmlns:a16="http://schemas.microsoft.com/office/drawing/2014/main" id="{436C6BBC-ECB3-41DD-AAF0-CD2EDDB040B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C376C31F-5F2D-4141-8D26-856959AD6BFE}" type="slidenum">
              <a:rPr lang="en-US" altLang="en-US"/>
              <a:pPr/>
              <a:t>4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>
            <a:extLst>
              <a:ext uri="{FF2B5EF4-FFF2-40B4-BE49-F238E27FC236}">
                <a16:creationId xmlns:a16="http://schemas.microsoft.com/office/drawing/2014/main" id="{94E56467-DDDD-489A-BAA5-ED4E5A39621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备注占位符 2">
            <a:extLst>
              <a:ext uri="{FF2B5EF4-FFF2-40B4-BE49-F238E27FC236}">
                <a16:creationId xmlns:a16="http://schemas.microsoft.com/office/drawing/2014/main" id="{97F363EC-3ED3-45AE-8E24-8E7F7FA3033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3556" name="灯片编号占位符 3">
            <a:extLst>
              <a:ext uri="{FF2B5EF4-FFF2-40B4-BE49-F238E27FC236}">
                <a16:creationId xmlns:a16="http://schemas.microsoft.com/office/drawing/2014/main" id="{C08D7888-1BBA-4CB6-93E1-64A14E874BE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751185C8-DCE2-42FC-8B97-D334848A20F8}" type="slidenum">
              <a:rPr lang="zh-CN" altLang="en-US">
                <a:solidFill>
                  <a:srgbClr val="000000"/>
                </a:solidFill>
                <a:latin typeface="等线" panose="02010600030101010101" pitchFamily="2" charset="-122"/>
              </a:rPr>
              <a:pPr/>
              <a:t>14</a:t>
            </a:fld>
            <a:endParaRPr lang="zh-CN" altLang="en-US">
              <a:solidFill>
                <a:srgbClr val="000000"/>
              </a:solidFill>
              <a:latin typeface="等线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>
            <a:extLst>
              <a:ext uri="{FF2B5EF4-FFF2-40B4-BE49-F238E27FC236}">
                <a16:creationId xmlns:a16="http://schemas.microsoft.com/office/drawing/2014/main" id="{6F5374B1-F8DF-42DF-8ECD-3287144F7BA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>
            <a:extLst>
              <a:ext uri="{FF2B5EF4-FFF2-40B4-BE49-F238E27FC236}">
                <a16:creationId xmlns:a16="http://schemas.microsoft.com/office/drawing/2014/main" id="{E165D4FC-6926-4E38-BD29-75E8E2D68D0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28676" name="Slide Number Placeholder 3">
            <a:extLst>
              <a:ext uri="{FF2B5EF4-FFF2-40B4-BE49-F238E27FC236}">
                <a16:creationId xmlns:a16="http://schemas.microsoft.com/office/drawing/2014/main" id="{9C006D62-76D7-449E-94AE-CC6288A4014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73A8E75C-235D-416E-B2B2-DC8FDD902647}" type="slidenum">
              <a:rPr lang="vi-VN" altLang="en-US">
                <a:latin typeface="Arial" panose="020B0604020202020204" pitchFamily="34" charset="0"/>
              </a:rPr>
              <a:pPr/>
              <a:t>18</a:t>
            </a:fld>
            <a:endParaRPr lang="vi-V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幻灯片图像占位符 1">
            <a:extLst>
              <a:ext uri="{FF2B5EF4-FFF2-40B4-BE49-F238E27FC236}">
                <a16:creationId xmlns:a16="http://schemas.microsoft.com/office/drawing/2014/main" id="{3A3D1C25-B59B-41D9-A558-B11FEAC6D98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备注占位符 2">
            <a:extLst>
              <a:ext uri="{FF2B5EF4-FFF2-40B4-BE49-F238E27FC236}">
                <a16:creationId xmlns:a16="http://schemas.microsoft.com/office/drawing/2014/main" id="{D3AF2C32-9587-4E3E-95B0-13CD5C39AB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4820" name="灯片编号占位符 3">
            <a:extLst>
              <a:ext uri="{FF2B5EF4-FFF2-40B4-BE49-F238E27FC236}">
                <a16:creationId xmlns:a16="http://schemas.microsoft.com/office/drawing/2014/main" id="{6DBB7FDB-2DA7-41C9-9B42-BA9E2409BE3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922E0D79-F23C-49C6-93FE-20B002673E21}" type="slidenum">
              <a:rPr lang="zh-CN" altLang="en-US">
                <a:solidFill>
                  <a:srgbClr val="000000"/>
                </a:solidFill>
                <a:latin typeface="等线" panose="02010600030101010101" pitchFamily="2" charset="-122"/>
              </a:rPr>
              <a:pPr/>
              <a:t>23</a:t>
            </a:fld>
            <a:endParaRPr lang="zh-CN" altLang="en-US">
              <a:solidFill>
                <a:srgbClr val="000000"/>
              </a:solidFill>
              <a:latin typeface="等线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>
            <a:extLst>
              <a:ext uri="{FF2B5EF4-FFF2-40B4-BE49-F238E27FC236}">
                <a16:creationId xmlns:a16="http://schemas.microsoft.com/office/drawing/2014/main" id="{5FE55051-868E-4FBD-BC97-BA3988FF625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>
            <a:extLst>
              <a:ext uri="{FF2B5EF4-FFF2-40B4-BE49-F238E27FC236}">
                <a16:creationId xmlns:a16="http://schemas.microsoft.com/office/drawing/2014/main" id="{E5DCB2BC-E8F4-4023-92B3-469D6B617B7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8916" name="灯片编号占位符 3">
            <a:extLst>
              <a:ext uri="{FF2B5EF4-FFF2-40B4-BE49-F238E27FC236}">
                <a16:creationId xmlns:a16="http://schemas.microsoft.com/office/drawing/2014/main" id="{E895CEE2-8349-4611-8A79-B266D3D558C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08AD7911-7438-4E93-8793-F51B7C6398DF}" type="slidenum">
              <a:rPr lang="zh-CN" altLang="en-US">
                <a:solidFill>
                  <a:srgbClr val="000000"/>
                </a:solidFill>
                <a:latin typeface="等线" panose="02010600030101010101" pitchFamily="2" charset="-122"/>
              </a:rPr>
              <a:pPr/>
              <a:t>26</a:t>
            </a:fld>
            <a:endParaRPr lang="zh-CN" altLang="en-US">
              <a:solidFill>
                <a:srgbClr val="000000"/>
              </a:solidFill>
              <a:latin typeface="等线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68A0A93-E18B-400A-814B-AB7C9A5E6D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00659A6-67C8-410F-85F1-15653A089E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97C5831-B253-4947-9C1B-AE0F20E7F7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AEA846C-6A88-413A-8FCC-0A0E9E04B5A0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9447592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BF0E38B-9F3D-4431-B16F-21FAC544A3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965F204-DFF1-4C02-B6CD-DA6C09701D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D8CC775-D1C5-4F97-90E6-A5BB882A39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518809-6B99-41AA-B77D-99F8634C52F7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5561856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A7CE505-9070-4E4F-9E4A-80A2C66222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DE39D1F-B302-473C-88C3-010B8D0727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2B827D3-D966-4AFB-B0A0-1E8A3BD2D1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DDF1C6-FF50-4281-9324-1215B5620034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72225377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32D2C04-BBAB-485F-B124-9C46F1FC15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B40C98-598F-41A0-B875-0C009A1A4F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416D394-F426-4893-8F25-D5710B26B6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946B29-A600-46C9-8CFA-2C3E0C199320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336244425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B59B9A5-8F84-4CBD-8E7C-B510A97713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E3FAFEF-6607-4667-A064-3CCF3DD0B0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FE48B7B-C45A-49E6-B6CB-CB447D9FD1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04D4CF-66E6-4CC2-8602-0144DFA28DA4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384232568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50D2B2E-087C-4363-8562-D177C538CE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05881A-9671-482C-8D59-A00EC46C6C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ED19104-2226-4C8D-BEC3-ECC7E26472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2E920D-7DB4-4ACA-9C2B-3E7911E82A36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16020809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829DD06-F516-4C4A-86B1-F0A7D6FA30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6428F62-A48D-4F10-8578-3B6274E2EB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635FD62-B2E6-4561-A507-B7FA6774D0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28C2B5-9A93-47D0-B2F7-41A48FE99594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44635281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815E836-FE5D-496D-A311-AA7F3EF17E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F728241-94EE-4985-AC1E-35DDE56CDA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767AEB-117E-4CAD-9E2B-BF1F7DB534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672F16-CCEE-4C92-AD61-CB876D480BFF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387508034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7D2E61A-E888-4005-B6D3-30D6AFB355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7F12880-39B1-4605-B128-89F6C9FD12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EC9F1F4-9C02-433A-8F35-B7C8AB256B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A2FA0F9-706B-4DD7-A370-F486C81D354D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40331629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2B37EA-E712-49CD-BDAB-C393A78AE7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A92DBDA-6073-415C-87D5-0F033944D3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2030BA1-0768-4A8C-8A64-9571EE3C15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12C2F0-32BA-41D4-8F87-86A22DBFF878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391606813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EFEF3B4-46FA-41AD-8B56-1CC91ED715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47FC578-3C22-40EB-B081-9F4A72DD25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A206D1B-2227-49E8-9CD0-70FA205B92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0B2B63-E070-4600-83E8-20610E1F131C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4763336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F4391C8-5379-4CA1-9947-F3AD4CE9FA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EEDEC5F-277F-4412-BFCB-8A9A73734F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1D41B52-0FC6-4020-9B45-B5B89D12A1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96506E-F0CA-4EE0-B83F-83078BE9FA57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421507954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4785F5D8-5B55-477A-B567-808AA06A40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7792582B-8352-4C50-810F-36555957E9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7B446088-D849-429B-AA96-E4B03BC00C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76F9BE-169B-427B-BE8B-07435FD9AAC6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331196137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69E4155-F4A6-41B7-BB31-8601FEA1A3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3BA071B-7568-4F9E-8F29-92B76F22F6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4CB5F3B0-D541-48B4-A971-A8DEDA2B04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EA2B2B-2145-4715-B250-5BF2DD9F9910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381467432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F9CBC4BB-2482-4475-BCBC-C8A524012C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81685047-2BFF-4F40-AE04-B7D295F8E4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004E718B-0D50-48F2-BB3F-04E48E7474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5FEB95-B83F-4CB2-9A57-9220166FE862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49717283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341044DC-BBAC-4D9C-B1EB-D601D9672F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485D98A2-E708-4DFA-9E94-4050714EE9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18CC7202-40F1-456E-AFA7-403FDCC847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B584FA-E7F1-414D-BE14-C9F71B1B7D9C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58625320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3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A177FC16-107C-4C5D-8EFE-826FD87ADE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73C1D260-574C-4123-9789-C496BA3818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61135945-5101-4899-B04B-9C7A6AE943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5600E9-B285-4791-9203-C03A4109DC19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10208519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2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48661AEC-1811-47AF-BF2F-73A29C64C5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5505AE8E-D907-4DC7-9052-2B0D483C46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6F6EEEEC-BD24-4099-BF36-5CE49DBEBA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C02373-BB66-471C-B9B3-88F692004C58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58151981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26BC6AB8-9E4D-4E8E-9481-D4D18D8358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F38B5514-1F2D-414A-AAC3-A76EAEFE44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60869DAB-55ED-4133-8938-1BA3B84FD4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912153-0390-4DAD-8BE2-2EA36729E342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52864564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7351E209-A661-467C-A7B7-969DFC509B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6A37FBF4-BA0E-4E56-B03A-BB19584C27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EDAF8464-F9DB-4F63-9D35-D2E95227B8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2186AE-5CE4-4C15-B72A-819884F441FF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394002783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681BFE80-6E79-490B-9083-EE5637E90A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65910CDC-E9BB-49C4-9CA0-46D58CEA64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1F9B5BD8-602A-4949-9676-91EDC7E4A5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D24DB9-BDE3-4BD6-A329-43FC753FAD29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7940853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396CD83A-8B35-4BED-913A-A578A24555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66AEF67E-D8B2-46F3-9036-5B0841E77F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EDDC0D15-9B20-4E76-ACF9-D54C92F817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087A70-E410-47DA-BDF7-259B2949AD31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7854997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53D4A52-69F4-42EB-824A-B5E7078F8C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2B6D3C0-DCD5-4AFA-9958-1BE5E41C25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A4B4580-EA3E-4057-9941-F5D84B7FBC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937BAF-96EE-4C68-AC10-18B2017DB28D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80214308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10401F92-F3BD-4FB4-8D2D-2CEA2CD581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F70849DA-D057-4E97-84BF-163C1B2F1B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0D39E693-439A-4574-953C-DDC0651410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B7F1FE-FE0E-461F-8EC7-A73FD92C83D0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96872874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B0FB7564-E3FC-497B-9A60-B46924C61A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8B19382C-D658-4F6D-8686-8C79BB1565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2953A59B-5928-4C04-9713-F672CE9B2F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967326-37C1-4DD8-B5A9-8124250242CB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315468687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DA1DC7DA-DE1F-4E7F-9FE5-CE614B39CC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852578BF-ACCD-4483-9F1A-086F7710D4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92E6760B-63AF-4C56-A6B2-F36BB80EB6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BF1A26-BFAD-467A-966D-981480A86524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1449874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0DC66D1E-47D9-4FA1-9BC7-9908F280F6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D81FB25D-6CD9-4C11-A9DB-9AA39C8DD3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02B78383-2958-440E-9837-A58507612B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E1374E-C30B-4866-92D6-2AB79652341C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99594793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D468210B-2B52-4CC4-BB9B-4AFE1A2333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3DF9CF60-09AD-4CD1-9844-81F01CBBF8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655B0A2D-474A-42E4-9A46-BC1CBE8DAF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B8A6C6-B8C5-4468-BA64-DF7139716B00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63100106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E982F7C0-7493-47A5-A162-08C4041E55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E02991A-B546-4EFC-9F3F-67A1DD02E6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6F63D45C-DD34-49DB-B275-EFAB537DD7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D414AA-1A7F-4C51-AD2A-7A89179719E4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337554439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17423205-C76D-43BF-AE44-0C814BCB42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0B5A621F-A842-46D4-9C11-FC9BFBEB58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7CD1A74B-FD3C-4C8B-8863-1511669D1C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3CE436-3544-45E7-A1CF-1236EE20F779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392466812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1E912B-B3D2-4C83-A393-C16A63F7FD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80CE625-2699-4F96-8D23-8794C47D05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AA60683-4BFA-4D00-8A56-AEC8EF5025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08ED40-392E-4487-AEDB-95C997016186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577188151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F5F0CE0-2EC1-4654-8A9D-A8A56E9CBC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F088C8E-1032-49D8-A143-B8339C275A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2E5298E-69B1-43C3-8C8B-12E9C77625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65308F-5311-4AE5-8614-084AA0C2797C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5223899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9">
            <a:extLst>
              <a:ext uri="{FF2B5EF4-FFF2-40B4-BE49-F238E27FC236}">
                <a16:creationId xmlns:a16="http://schemas.microsoft.com/office/drawing/2014/main" id="{B2255195-1809-4952-B90B-08E29EE2938B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958850" y="133350"/>
            <a:ext cx="10148888" cy="615950"/>
            <a:chOff x="1509" y="211"/>
            <a:chExt cx="15984" cy="968"/>
          </a:xfrm>
        </p:grpSpPr>
        <p:sp>
          <p:nvSpPr>
            <p:cNvPr id="3" name="流程图: 接点 41">
              <a:extLst>
                <a:ext uri="{FF2B5EF4-FFF2-40B4-BE49-F238E27FC236}">
                  <a16:creationId xmlns:a16="http://schemas.microsoft.com/office/drawing/2014/main" id="{D8C6C9F4-9D26-4C53-8CF3-486C98BCD1A3}"/>
                </a:ext>
              </a:extLst>
            </p:cNvPr>
            <p:cNvSpPr/>
            <p:nvPr/>
          </p:nvSpPr>
          <p:spPr>
            <a:xfrm>
              <a:off x="1509" y="720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5pPr>
            </a:lstStyle>
            <a:p>
              <a:pPr algn="ctr">
                <a:defRPr/>
              </a:pPr>
              <a:endParaRPr lang="zh-CN" altLang="en-US" dirty="0">
                <a:latin typeface="Gill Sans MT" pitchFamily="34" charset="0"/>
              </a:endParaRPr>
            </a:p>
          </p:txBody>
        </p:sp>
        <p:sp>
          <p:nvSpPr>
            <p:cNvPr id="4" name="空心弧 18">
              <a:extLst>
                <a:ext uri="{FF2B5EF4-FFF2-40B4-BE49-F238E27FC236}">
                  <a16:creationId xmlns:a16="http://schemas.microsoft.com/office/drawing/2014/main" id="{31D46C63-B7AD-4C10-B822-2F870277CBA6}"/>
                </a:ext>
              </a:extLst>
            </p:cNvPr>
            <p:cNvSpPr/>
            <p:nvPr/>
          </p:nvSpPr>
          <p:spPr>
            <a:xfrm rot="5400000">
              <a:off x="1467" y="295"/>
              <a:ext cx="706" cy="558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" name="流程图: 接点 43">
              <a:extLst>
                <a:ext uri="{FF2B5EF4-FFF2-40B4-BE49-F238E27FC236}">
                  <a16:creationId xmlns:a16="http://schemas.microsoft.com/office/drawing/2014/main" id="{57C82AF9-955A-4292-9572-06CA6A3910BD}"/>
                </a:ext>
              </a:extLst>
            </p:cNvPr>
            <p:cNvSpPr/>
            <p:nvPr/>
          </p:nvSpPr>
          <p:spPr>
            <a:xfrm>
              <a:off x="3379" y="720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5pPr>
            </a:lstStyle>
            <a:p>
              <a:pPr algn="ctr">
                <a:defRPr/>
              </a:pPr>
              <a:endParaRPr lang="zh-CN" altLang="en-US" dirty="0">
                <a:latin typeface="Gill Sans MT" pitchFamily="34" charset="0"/>
              </a:endParaRPr>
            </a:p>
          </p:txBody>
        </p:sp>
        <p:sp>
          <p:nvSpPr>
            <p:cNvPr id="6" name="空心弧 18">
              <a:extLst>
                <a:ext uri="{FF2B5EF4-FFF2-40B4-BE49-F238E27FC236}">
                  <a16:creationId xmlns:a16="http://schemas.microsoft.com/office/drawing/2014/main" id="{A39774B6-BE79-49CA-BF1A-02E297DB1F1C}"/>
                </a:ext>
              </a:extLst>
            </p:cNvPr>
            <p:cNvSpPr/>
            <p:nvPr/>
          </p:nvSpPr>
          <p:spPr>
            <a:xfrm rot="5400000">
              <a:off x="3337" y="295"/>
              <a:ext cx="706" cy="558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7" name="流程图: 接点 45">
              <a:extLst>
                <a:ext uri="{FF2B5EF4-FFF2-40B4-BE49-F238E27FC236}">
                  <a16:creationId xmlns:a16="http://schemas.microsoft.com/office/drawing/2014/main" id="{E21C550C-7C6F-41F4-AE5D-81ED35C4581C}"/>
                </a:ext>
              </a:extLst>
            </p:cNvPr>
            <p:cNvSpPr/>
            <p:nvPr/>
          </p:nvSpPr>
          <p:spPr>
            <a:xfrm>
              <a:off x="5212" y="725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5pPr>
            </a:lstStyle>
            <a:p>
              <a:pPr algn="ctr">
                <a:defRPr/>
              </a:pPr>
              <a:endParaRPr lang="zh-CN" altLang="en-US" dirty="0">
                <a:latin typeface="Gill Sans MT" pitchFamily="34" charset="0"/>
              </a:endParaRPr>
            </a:p>
          </p:txBody>
        </p:sp>
        <p:sp>
          <p:nvSpPr>
            <p:cNvPr id="8" name="空心弧 18">
              <a:extLst>
                <a:ext uri="{FF2B5EF4-FFF2-40B4-BE49-F238E27FC236}">
                  <a16:creationId xmlns:a16="http://schemas.microsoft.com/office/drawing/2014/main" id="{3449E5FA-ABCD-4332-9052-219D3876AE24}"/>
                </a:ext>
              </a:extLst>
            </p:cNvPr>
            <p:cNvSpPr/>
            <p:nvPr/>
          </p:nvSpPr>
          <p:spPr>
            <a:xfrm rot="5400000">
              <a:off x="5174" y="299"/>
              <a:ext cx="701" cy="555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9" name="流程图: 接点 47">
              <a:extLst>
                <a:ext uri="{FF2B5EF4-FFF2-40B4-BE49-F238E27FC236}">
                  <a16:creationId xmlns:a16="http://schemas.microsoft.com/office/drawing/2014/main" id="{EC5D0AD1-0710-4394-883E-AE12B775F09C}"/>
                </a:ext>
              </a:extLst>
            </p:cNvPr>
            <p:cNvSpPr/>
            <p:nvPr/>
          </p:nvSpPr>
          <p:spPr>
            <a:xfrm>
              <a:off x="7392" y="717"/>
              <a:ext cx="455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5pPr>
            </a:lstStyle>
            <a:p>
              <a:pPr algn="ctr">
                <a:defRPr/>
              </a:pPr>
              <a:endParaRPr lang="zh-CN" altLang="en-US" dirty="0">
                <a:latin typeface="Gill Sans MT" pitchFamily="34" charset="0"/>
              </a:endParaRPr>
            </a:p>
          </p:txBody>
        </p:sp>
        <p:sp>
          <p:nvSpPr>
            <p:cNvPr id="10" name="空心弧 18">
              <a:extLst>
                <a:ext uri="{FF2B5EF4-FFF2-40B4-BE49-F238E27FC236}">
                  <a16:creationId xmlns:a16="http://schemas.microsoft.com/office/drawing/2014/main" id="{E813B2B2-09EC-4C72-8140-DF34261F5743}"/>
                </a:ext>
              </a:extLst>
            </p:cNvPr>
            <p:cNvSpPr/>
            <p:nvPr/>
          </p:nvSpPr>
          <p:spPr>
            <a:xfrm rot="5400000">
              <a:off x="7352" y="294"/>
              <a:ext cx="704" cy="558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1" name="流程图: 接点 49">
              <a:extLst>
                <a:ext uri="{FF2B5EF4-FFF2-40B4-BE49-F238E27FC236}">
                  <a16:creationId xmlns:a16="http://schemas.microsoft.com/office/drawing/2014/main" id="{90F7DA20-BFC0-476E-A510-BBC9C93DCD84}"/>
                </a:ext>
              </a:extLst>
            </p:cNvPr>
            <p:cNvSpPr/>
            <p:nvPr/>
          </p:nvSpPr>
          <p:spPr>
            <a:xfrm>
              <a:off x="9260" y="717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5pPr>
            </a:lstStyle>
            <a:p>
              <a:pPr algn="ctr">
                <a:defRPr/>
              </a:pPr>
              <a:endParaRPr lang="zh-CN" altLang="en-US" dirty="0">
                <a:latin typeface="Gill Sans MT" pitchFamily="34" charset="0"/>
              </a:endParaRPr>
            </a:p>
          </p:txBody>
        </p:sp>
        <p:sp>
          <p:nvSpPr>
            <p:cNvPr id="12" name="空心弧 18">
              <a:extLst>
                <a:ext uri="{FF2B5EF4-FFF2-40B4-BE49-F238E27FC236}">
                  <a16:creationId xmlns:a16="http://schemas.microsoft.com/office/drawing/2014/main" id="{12A550FE-FAAF-4C8C-8925-91EE7F1A73EB}"/>
                </a:ext>
              </a:extLst>
            </p:cNvPr>
            <p:cNvSpPr/>
            <p:nvPr/>
          </p:nvSpPr>
          <p:spPr>
            <a:xfrm rot="5400000">
              <a:off x="9219" y="294"/>
              <a:ext cx="704" cy="558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3" name="流程图: 接点 51">
              <a:extLst>
                <a:ext uri="{FF2B5EF4-FFF2-40B4-BE49-F238E27FC236}">
                  <a16:creationId xmlns:a16="http://schemas.microsoft.com/office/drawing/2014/main" id="{D26368A3-4CC2-4791-B5F1-FBDC1E42DC3B}"/>
                </a:ext>
              </a:extLst>
            </p:cNvPr>
            <p:cNvSpPr/>
            <p:nvPr/>
          </p:nvSpPr>
          <p:spPr>
            <a:xfrm>
              <a:off x="11092" y="722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5pPr>
            </a:lstStyle>
            <a:p>
              <a:pPr algn="ctr">
                <a:defRPr/>
              </a:pPr>
              <a:endParaRPr lang="zh-CN" altLang="en-US" dirty="0">
                <a:latin typeface="Gill Sans MT" pitchFamily="34" charset="0"/>
              </a:endParaRPr>
            </a:p>
          </p:txBody>
        </p:sp>
        <p:sp>
          <p:nvSpPr>
            <p:cNvPr id="14" name="空心弧 18">
              <a:extLst>
                <a:ext uri="{FF2B5EF4-FFF2-40B4-BE49-F238E27FC236}">
                  <a16:creationId xmlns:a16="http://schemas.microsoft.com/office/drawing/2014/main" id="{30CEE258-F4FA-4F71-81C3-7DF28A18AA89}"/>
                </a:ext>
              </a:extLst>
            </p:cNvPr>
            <p:cNvSpPr/>
            <p:nvPr/>
          </p:nvSpPr>
          <p:spPr>
            <a:xfrm rot="5400000">
              <a:off x="11052" y="299"/>
              <a:ext cx="704" cy="558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5" name="流程图: 接点 53">
              <a:extLst>
                <a:ext uri="{FF2B5EF4-FFF2-40B4-BE49-F238E27FC236}">
                  <a16:creationId xmlns:a16="http://schemas.microsoft.com/office/drawing/2014/main" id="{6E3522AB-8C13-419F-9BD1-30694DE9900D}"/>
                </a:ext>
              </a:extLst>
            </p:cNvPr>
            <p:cNvSpPr/>
            <p:nvPr/>
          </p:nvSpPr>
          <p:spPr>
            <a:xfrm>
              <a:off x="13203" y="710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5pPr>
            </a:lstStyle>
            <a:p>
              <a:pPr algn="ctr">
                <a:defRPr/>
              </a:pPr>
              <a:endParaRPr lang="zh-CN" altLang="en-US" dirty="0">
                <a:latin typeface="Gill Sans MT" pitchFamily="34" charset="0"/>
              </a:endParaRPr>
            </a:p>
          </p:txBody>
        </p:sp>
        <p:sp>
          <p:nvSpPr>
            <p:cNvPr id="16" name="空心弧 18">
              <a:extLst>
                <a:ext uri="{FF2B5EF4-FFF2-40B4-BE49-F238E27FC236}">
                  <a16:creationId xmlns:a16="http://schemas.microsoft.com/office/drawing/2014/main" id="{302A13F5-2DA7-401D-A1B9-EE6584695A7F}"/>
                </a:ext>
              </a:extLst>
            </p:cNvPr>
            <p:cNvSpPr/>
            <p:nvPr/>
          </p:nvSpPr>
          <p:spPr>
            <a:xfrm rot="5400000">
              <a:off x="13163" y="283"/>
              <a:ext cx="701" cy="558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7" name="流程图: 接点 55">
              <a:extLst>
                <a:ext uri="{FF2B5EF4-FFF2-40B4-BE49-F238E27FC236}">
                  <a16:creationId xmlns:a16="http://schemas.microsoft.com/office/drawing/2014/main" id="{1C798ACC-706A-4374-B581-CF004ECD2319}"/>
                </a:ext>
              </a:extLst>
            </p:cNvPr>
            <p:cNvSpPr/>
            <p:nvPr/>
          </p:nvSpPr>
          <p:spPr>
            <a:xfrm>
              <a:off x="15070" y="710"/>
              <a:ext cx="458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5pPr>
            </a:lstStyle>
            <a:p>
              <a:pPr algn="ctr">
                <a:defRPr/>
              </a:pPr>
              <a:endParaRPr lang="zh-CN" altLang="en-US" dirty="0">
                <a:latin typeface="Gill Sans MT" pitchFamily="34" charset="0"/>
              </a:endParaRPr>
            </a:p>
          </p:txBody>
        </p:sp>
        <p:sp>
          <p:nvSpPr>
            <p:cNvPr id="18" name="空心弧 18">
              <a:extLst>
                <a:ext uri="{FF2B5EF4-FFF2-40B4-BE49-F238E27FC236}">
                  <a16:creationId xmlns:a16="http://schemas.microsoft.com/office/drawing/2014/main" id="{39034B42-5252-473E-A153-968AC7DEAC6B}"/>
                </a:ext>
              </a:extLst>
            </p:cNvPr>
            <p:cNvSpPr/>
            <p:nvPr/>
          </p:nvSpPr>
          <p:spPr>
            <a:xfrm rot="5400000">
              <a:off x="15031" y="285"/>
              <a:ext cx="701" cy="553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9" name="流程图: 接点 57">
              <a:extLst>
                <a:ext uri="{FF2B5EF4-FFF2-40B4-BE49-F238E27FC236}">
                  <a16:creationId xmlns:a16="http://schemas.microsoft.com/office/drawing/2014/main" id="{596585BA-33C3-41ED-91E3-87C75C3AB4DA}"/>
                </a:ext>
              </a:extLst>
            </p:cNvPr>
            <p:cNvSpPr/>
            <p:nvPr/>
          </p:nvSpPr>
          <p:spPr>
            <a:xfrm>
              <a:off x="16905" y="715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5pPr>
            </a:lstStyle>
            <a:p>
              <a:pPr algn="ctr">
                <a:defRPr/>
              </a:pPr>
              <a:endParaRPr lang="zh-CN" altLang="en-US" dirty="0">
                <a:latin typeface="Gill Sans MT" pitchFamily="34" charset="0"/>
              </a:endParaRPr>
            </a:p>
          </p:txBody>
        </p:sp>
        <p:sp>
          <p:nvSpPr>
            <p:cNvPr id="20" name="空心弧 18">
              <a:extLst>
                <a:ext uri="{FF2B5EF4-FFF2-40B4-BE49-F238E27FC236}">
                  <a16:creationId xmlns:a16="http://schemas.microsoft.com/office/drawing/2014/main" id="{2A3CB9FD-C7E9-45B8-A4C7-E5B0112AD915}"/>
                </a:ext>
              </a:extLst>
            </p:cNvPr>
            <p:cNvSpPr/>
            <p:nvPr/>
          </p:nvSpPr>
          <p:spPr>
            <a:xfrm rot="5400000">
              <a:off x="16866" y="290"/>
              <a:ext cx="701" cy="553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21" name="Date Placeholder 1">
            <a:extLst>
              <a:ext uri="{FF2B5EF4-FFF2-40B4-BE49-F238E27FC236}">
                <a16:creationId xmlns:a16="http://schemas.microsoft.com/office/drawing/2014/main" id="{28F7AD7D-527C-4F41-8B4F-3437E7FE44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400">
              <a:defRPr sz="1000"/>
            </a:lvl1pPr>
          </a:lstStyle>
          <a:p>
            <a:pPr>
              <a:defRPr/>
            </a:pPr>
            <a:fld id="{0FD2D971-C858-4E56-BEED-8B350D369952}" type="datetimeFigureOut">
              <a:rPr lang="en-US"/>
              <a:pPr>
                <a:defRPr/>
              </a:pPr>
              <a:t>5/26/2024</a:t>
            </a:fld>
            <a:endParaRPr lang="en-US"/>
          </a:p>
        </p:txBody>
      </p:sp>
      <p:sp>
        <p:nvSpPr>
          <p:cNvPr id="22" name="Footer Placeholder 2">
            <a:extLst>
              <a:ext uri="{FF2B5EF4-FFF2-40B4-BE49-F238E27FC236}">
                <a16:creationId xmlns:a16="http://schemas.microsoft.com/office/drawing/2014/main" id="{A65382DF-C8FB-452D-AA43-5FCC3E3D1E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400"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" name="Slide Number Placeholder 3">
            <a:extLst>
              <a:ext uri="{FF2B5EF4-FFF2-40B4-BE49-F238E27FC236}">
                <a16:creationId xmlns:a16="http://schemas.microsoft.com/office/drawing/2014/main" id="{8B267E9E-6558-49AB-B494-89F5FA892F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F1E0AA83-AB79-45CF-83F1-10DA346146D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85515135"/>
      </p:ext>
    </p:extLst>
  </p:cSld>
  <p:clrMapOvr>
    <a:masterClrMapping/>
  </p:clrMapOvr>
  <p:transition spd="slow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14BB2D8-B8B2-4569-AC60-8F429A1D20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5CB2FA1-FAAF-4FBF-BEFD-BA3767D53E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478DD7-09DE-444C-B742-38EEA3B75B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D77023-DE0B-44B9-827D-6C506AE7D98D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134770105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2_标题和内容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9">
            <a:extLst>
              <a:ext uri="{FF2B5EF4-FFF2-40B4-BE49-F238E27FC236}">
                <a16:creationId xmlns:a16="http://schemas.microsoft.com/office/drawing/2014/main" id="{AEB21027-7AF7-4FDE-9767-0C9D72127344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958850" y="133350"/>
            <a:ext cx="10148888" cy="615950"/>
            <a:chOff x="1509" y="211"/>
            <a:chExt cx="15984" cy="968"/>
          </a:xfrm>
        </p:grpSpPr>
        <p:sp>
          <p:nvSpPr>
            <p:cNvPr id="3" name="流程图: 接点 41">
              <a:extLst>
                <a:ext uri="{FF2B5EF4-FFF2-40B4-BE49-F238E27FC236}">
                  <a16:creationId xmlns:a16="http://schemas.microsoft.com/office/drawing/2014/main" id="{F34138AB-573E-48A1-95EA-75937732F576}"/>
                </a:ext>
              </a:extLst>
            </p:cNvPr>
            <p:cNvSpPr/>
            <p:nvPr/>
          </p:nvSpPr>
          <p:spPr>
            <a:xfrm>
              <a:off x="1509" y="720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5pPr>
            </a:lstStyle>
            <a:p>
              <a:pPr algn="ctr">
                <a:defRPr/>
              </a:pPr>
              <a:endParaRPr lang="zh-CN" altLang="en-US" dirty="0">
                <a:latin typeface="Gill Sans MT" pitchFamily="34" charset="0"/>
              </a:endParaRPr>
            </a:p>
          </p:txBody>
        </p:sp>
        <p:sp>
          <p:nvSpPr>
            <p:cNvPr id="4" name="空心弧 18">
              <a:extLst>
                <a:ext uri="{FF2B5EF4-FFF2-40B4-BE49-F238E27FC236}">
                  <a16:creationId xmlns:a16="http://schemas.microsoft.com/office/drawing/2014/main" id="{156F97F0-ABFB-4284-8F92-B39A30A5DE89}"/>
                </a:ext>
              </a:extLst>
            </p:cNvPr>
            <p:cNvSpPr/>
            <p:nvPr/>
          </p:nvSpPr>
          <p:spPr>
            <a:xfrm rot="5400000">
              <a:off x="1467" y="295"/>
              <a:ext cx="706" cy="558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" name="流程图: 接点 43">
              <a:extLst>
                <a:ext uri="{FF2B5EF4-FFF2-40B4-BE49-F238E27FC236}">
                  <a16:creationId xmlns:a16="http://schemas.microsoft.com/office/drawing/2014/main" id="{03259522-78CD-4731-9545-060CF96A92E6}"/>
                </a:ext>
              </a:extLst>
            </p:cNvPr>
            <p:cNvSpPr/>
            <p:nvPr/>
          </p:nvSpPr>
          <p:spPr>
            <a:xfrm>
              <a:off x="3379" y="720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5pPr>
            </a:lstStyle>
            <a:p>
              <a:pPr algn="ctr">
                <a:defRPr/>
              </a:pPr>
              <a:endParaRPr lang="zh-CN" altLang="en-US" dirty="0">
                <a:latin typeface="Gill Sans MT" pitchFamily="34" charset="0"/>
              </a:endParaRPr>
            </a:p>
          </p:txBody>
        </p:sp>
        <p:sp>
          <p:nvSpPr>
            <p:cNvPr id="6" name="空心弧 18">
              <a:extLst>
                <a:ext uri="{FF2B5EF4-FFF2-40B4-BE49-F238E27FC236}">
                  <a16:creationId xmlns:a16="http://schemas.microsoft.com/office/drawing/2014/main" id="{F6433F7D-92C9-4428-9699-796E53659620}"/>
                </a:ext>
              </a:extLst>
            </p:cNvPr>
            <p:cNvSpPr/>
            <p:nvPr/>
          </p:nvSpPr>
          <p:spPr>
            <a:xfrm rot="5400000">
              <a:off x="3337" y="295"/>
              <a:ext cx="706" cy="558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7" name="流程图: 接点 45">
              <a:extLst>
                <a:ext uri="{FF2B5EF4-FFF2-40B4-BE49-F238E27FC236}">
                  <a16:creationId xmlns:a16="http://schemas.microsoft.com/office/drawing/2014/main" id="{7A6908E2-F9F0-4CCF-9861-09E63478E15F}"/>
                </a:ext>
              </a:extLst>
            </p:cNvPr>
            <p:cNvSpPr/>
            <p:nvPr/>
          </p:nvSpPr>
          <p:spPr>
            <a:xfrm>
              <a:off x="5212" y="725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5pPr>
            </a:lstStyle>
            <a:p>
              <a:pPr algn="ctr">
                <a:defRPr/>
              </a:pPr>
              <a:endParaRPr lang="zh-CN" altLang="en-US" dirty="0">
                <a:latin typeface="Gill Sans MT" pitchFamily="34" charset="0"/>
              </a:endParaRPr>
            </a:p>
          </p:txBody>
        </p:sp>
        <p:sp>
          <p:nvSpPr>
            <p:cNvPr id="8" name="空心弧 18">
              <a:extLst>
                <a:ext uri="{FF2B5EF4-FFF2-40B4-BE49-F238E27FC236}">
                  <a16:creationId xmlns:a16="http://schemas.microsoft.com/office/drawing/2014/main" id="{BDE4B7B1-BC36-447C-8C0F-0737F2B77F6A}"/>
                </a:ext>
              </a:extLst>
            </p:cNvPr>
            <p:cNvSpPr/>
            <p:nvPr/>
          </p:nvSpPr>
          <p:spPr>
            <a:xfrm rot="5400000">
              <a:off x="5174" y="299"/>
              <a:ext cx="701" cy="555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9" name="流程图: 接点 47">
              <a:extLst>
                <a:ext uri="{FF2B5EF4-FFF2-40B4-BE49-F238E27FC236}">
                  <a16:creationId xmlns:a16="http://schemas.microsoft.com/office/drawing/2014/main" id="{4BFBFF18-6A5A-4D65-84F2-C8B98050B563}"/>
                </a:ext>
              </a:extLst>
            </p:cNvPr>
            <p:cNvSpPr/>
            <p:nvPr/>
          </p:nvSpPr>
          <p:spPr>
            <a:xfrm>
              <a:off x="7392" y="717"/>
              <a:ext cx="455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5pPr>
            </a:lstStyle>
            <a:p>
              <a:pPr algn="ctr">
                <a:defRPr/>
              </a:pPr>
              <a:endParaRPr lang="zh-CN" altLang="en-US" dirty="0">
                <a:latin typeface="Gill Sans MT" pitchFamily="34" charset="0"/>
              </a:endParaRPr>
            </a:p>
          </p:txBody>
        </p:sp>
        <p:sp>
          <p:nvSpPr>
            <p:cNvPr id="10" name="空心弧 18">
              <a:extLst>
                <a:ext uri="{FF2B5EF4-FFF2-40B4-BE49-F238E27FC236}">
                  <a16:creationId xmlns:a16="http://schemas.microsoft.com/office/drawing/2014/main" id="{FD7C7437-EEC9-4E83-ABB4-50D30D39A9E8}"/>
                </a:ext>
              </a:extLst>
            </p:cNvPr>
            <p:cNvSpPr/>
            <p:nvPr/>
          </p:nvSpPr>
          <p:spPr>
            <a:xfrm rot="5400000">
              <a:off x="7352" y="294"/>
              <a:ext cx="704" cy="558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1" name="流程图: 接点 49">
              <a:extLst>
                <a:ext uri="{FF2B5EF4-FFF2-40B4-BE49-F238E27FC236}">
                  <a16:creationId xmlns:a16="http://schemas.microsoft.com/office/drawing/2014/main" id="{C2DA51A6-E0B6-4AC2-81BF-1F381C7D39DE}"/>
                </a:ext>
              </a:extLst>
            </p:cNvPr>
            <p:cNvSpPr/>
            <p:nvPr/>
          </p:nvSpPr>
          <p:spPr>
            <a:xfrm>
              <a:off x="9260" y="717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5pPr>
            </a:lstStyle>
            <a:p>
              <a:pPr algn="ctr">
                <a:defRPr/>
              </a:pPr>
              <a:endParaRPr lang="zh-CN" altLang="en-US" dirty="0">
                <a:latin typeface="Gill Sans MT" pitchFamily="34" charset="0"/>
              </a:endParaRPr>
            </a:p>
          </p:txBody>
        </p:sp>
        <p:sp>
          <p:nvSpPr>
            <p:cNvPr id="12" name="空心弧 18">
              <a:extLst>
                <a:ext uri="{FF2B5EF4-FFF2-40B4-BE49-F238E27FC236}">
                  <a16:creationId xmlns:a16="http://schemas.microsoft.com/office/drawing/2014/main" id="{C730F6C6-AD77-4BF4-B52C-794C812E727F}"/>
                </a:ext>
              </a:extLst>
            </p:cNvPr>
            <p:cNvSpPr/>
            <p:nvPr/>
          </p:nvSpPr>
          <p:spPr>
            <a:xfrm rot="5400000">
              <a:off x="9219" y="294"/>
              <a:ext cx="704" cy="558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3" name="流程图: 接点 51">
              <a:extLst>
                <a:ext uri="{FF2B5EF4-FFF2-40B4-BE49-F238E27FC236}">
                  <a16:creationId xmlns:a16="http://schemas.microsoft.com/office/drawing/2014/main" id="{2ED6B4EB-3073-47A4-A89B-1D7E2D609CC9}"/>
                </a:ext>
              </a:extLst>
            </p:cNvPr>
            <p:cNvSpPr/>
            <p:nvPr/>
          </p:nvSpPr>
          <p:spPr>
            <a:xfrm>
              <a:off x="11092" y="722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5pPr>
            </a:lstStyle>
            <a:p>
              <a:pPr algn="ctr">
                <a:defRPr/>
              </a:pPr>
              <a:endParaRPr lang="zh-CN" altLang="en-US" dirty="0">
                <a:latin typeface="Gill Sans MT" pitchFamily="34" charset="0"/>
              </a:endParaRPr>
            </a:p>
          </p:txBody>
        </p:sp>
        <p:sp>
          <p:nvSpPr>
            <p:cNvPr id="14" name="空心弧 18">
              <a:extLst>
                <a:ext uri="{FF2B5EF4-FFF2-40B4-BE49-F238E27FC236}">
                  <a16:creationId xmlns:a16="http://schemas.microsoft.com/office/drawing/2014/main" id="{618D66CE-9A03-40E5-86C0-AACB19758CD8}"/>
                </a:ext>
              </a:extLst>
            </p:cNvPr>
            <p:cNvSpPr/>
            <p:nvPr/>
          </p:nvSpPr>
          <p:spPr>
            <a:xfrm rot="5400000">
              <a:off x="11052" y="299"/>
              <a:ext cx="704" cy="558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5" name="流程图: 接点 53">
              <a:extLst>
                <a:ext uri="{FF2B5EF4-FFF2-40B4-BE49-F238E27FC236}">
                  <a16:creationId xmlns:a16="http://schemas.microsoft.com/office/drawing/2014/main" id="{C0CC1FAC-9D1A-4FD3-9983-82A5FA6ECFDC}"/>
                </a:ext>
              </a:extLst>
            </p:cNvPr>
            <p:cNvSpPr/>
            <p:nvPr/>
          </p:nvSpPr>
          <p:spPr>
            <a:xfrm>
              <a:off x="13203" y="710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5pPr>
            </a:lstStyle>
            <a:p>
              <a:pPr algn="ctr">
                <a:defRPr/>
              </a:pPr>
              <a:endParaRPr lang="zh-CN" altLang="en-US" dirty="0">
                <a:latin typeface="Gill Sans MT" pitchFamily="34" charset="0"/>
              </a:endParaRPr>
            </a:p>
          </p:txBody>
        </p:sp>
        <p:sp>
          <p:nvSpPr>
            <p:cNvPr id="16" name="空心弧 18">
              <a:extLst>
                <a:ext uri="{FF2B5EF4-FFF2-40B4-BE49-F238E27FC236}">
                  <a16:creationId xmlns:a16="http://schemas.microsoft.com/office/drawing/2014/main" id="{205A9F00-3284-4C7A-B6F2-FB3CF65658EC}"/>
                </a:ext>
              </a:extLst>
            </p:cNvPr>
            <p:cNvSpPr/>
            <p:nvPr/>
          </p:nvSpPr>
          <p:spPr>
            <a:xfrm rot="5400000">
              <a:off x="13163" y="283"/>
              <a:ext cx="701" cy="558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7" name="流程图: 接点 55">
              <a:extLst>
                <a:ext uri="{FF2B5EF4-FFF2-40B4-BE49-F238E27FC236}">
                  <a16:creationId xmlns:a16="http://schemas.microsoft.com/office/drawing/2014/main" id="{D45685BD-AF3A-4472-87D6-391698B5E6EA}"/>
                </a:ext>
              </a:extLst>
            </p:cNvPr>
            <p:cNvSpPr/>
            <p:nvPr/>
          </p:nvSpPr>
          <p:spPr>
            <a:xfrm>
              <a:off x="15070" y="710"/>
              <a:ext cx="458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5pPr>
            </a:lstStyle>
            <a:p>
              <a:pPr algn="ctr">
                <a:defRPr/>
              </a:pPr>
              <a:endParaRPr lang="zh-CN" altLang="en-US" dirty="0">
                <a:latin typeface="Gill Sans MT" pitchFamily="34" charset="0"/>
              </a:endParaRPr>
            </a:p>
          </p:txBody>
        </p:sp>
        <p:sp>
          <p:nvSpPr>
            <p:cNvPr id="18" name="空心弧 18">
              <a:extLst>
                <a:ext uri="{FF2B5EF4-FFF2-40B4-BE49-F238E27FC236}">
                  <a16:creationId xmlns:a16="http://schemas.microsoft.com/office/drawing/2014/main" id="{D241B8C3-F16F-4F03-B9C7-EA17B3F98361}"/>
                </a:ext>
              </a:extLst>
            </p:cNvPr>
            <p:cNvSpPr/>
            <p:nvPr/>
          </p:nvSpPr>
          <p:spPr>
            <a:xfrm rot="5400000">
              <a:off x="15031" y="285"/>
              <a:ext cx="701" cy="553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9" name="流程图: 接点 57">
              <a:extLst>
                <a:ext uri="{FF2B5EF4-FFF2-40B4-BE49-F238E27FC236}">
                  <a16:creationId xmlns:a16="http://schemas.microsoft.com/office/drawing/2014/main" id="{4BA11175-7E27-4D65-B7A2-A0921F5F9323}"/>
                </a:ext>
              </a:extLst>
            </p:cNvPr>
            <p:cNvSpPr/>
            <p:nvPr/>
          </p:nvSpPr>
          <p:spPr>
            <a:xfrm>
              <a:off x="16905" y="715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5pPr>
            </a:lstStyle>
            <a:p>
              <a:pPr algn="ctr">
                <a:defRPr/>
              </a:pPr>
              <a:endParaRPr lang="zh-CN" altLang="en-US" dirty="0">
                <a:latin typeface="Gill Sans MT" pitchFamily="34" charset="0"/>
              </a:endParaRPr>
            </a:p>
          </p:txBody>
        </p:sp>
        <p:sp>
          <p:nvSpPr>
            <p:cNvPr id="20" name="空心弧 18">
              <a:extLst>
                <a:ext uri="{FF2B5EF4-FFF2-40B4-BE49-F238E27FC236}">
                  <a16:creationId xmlns:a16="http://schemas.microsoft.com/office/drawing/2014/main" id="{09D45F10-9218-4754-B2EB-AE716AA673C6}"/>
                </a:ext>
              </a:extLst>
            </p:cNvPr>
            <p:cNvSpPr/>
            <p:nvPr/>
          </p:nvSpPr>
          <p:spPr>
            <a:xfrm rot="5400000">
              <a:off x="16866" y="290"/>
              <a:ext cx="701" cy="553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21" name="Date Placeholder 1">
            <a:extLst>
              <a:ext uri="{FF2B5EF4-FFF2-40B4-BE49-F238E27FC236}">
                <a16:creationId xmlns:a16="http://schemas.microsoft.com/office/drawing/2014/main" id="{2AC526AF-F247-444B-B825-61BEADFB2D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400">
              <a:defRPr sz="1000"/>
            </a:lvl1pPr>
          </a:lstStyle>
          <a:p>
            <a:pPr>
              <a:defRPr/>
            </a:pPr>
            <a:fld id="{595248AE-2AC9-4574-8602-D1BFA33F8474}" type="datetimeFigureOut">
              <a:rPr lang="en-US"/>
              <a:pPr>
                <a:defRPr/>
              </a:pPr>
              <a:t>5/26/2024</a:t>
            </a:fld>
            <a:endParaRPr lang="en-US"/>
          </a:p>
        </p:txBody>
      </p:sp>
      <p:sp>
        <p:nvSpPr>
          <p:cNvPr id="22" name="Footer Placeholder 2">
            <a:extLst>
              <a:ext uri="{FF2B5EF4-FFF2-40B4-BE49-F238E27FC236}">
                <a16:creationId xmlns:a16="http://schemas.microsoft.com/office/drawing/2014/main" id="{228E8630-8D2A-4B6E-8C17-27600D35B5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400"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" name="Slide Number Placeholder 3">
            <a:extLst>
              <a:ext uri="{FF2B5EF4-FFF2-40B4-BE49-F238E27FC236}">
                <a16:creationId xmlns:a16="http://schemas.microsoft.com/office/drawing/2014/main" id="{329936C0-086A-4160-87E5-2E3C0CD72A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BC9652E3-9450-4A36-8B4E-D1EB9D951B8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05815864"/>
      </p:ext>
    </p:extLst>
  </p:cSld>
  <p:clrMapOvr>
    <a:masterClrMapping/>
  </p:clrMapOvr>
  <p:transition spd="slow">
    <p:fade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9">
            <a:extLst>
              <a:ext uri="{FF2B5EF4-FFF2-40B4-BE49-F238E27FC236}">
                <a16:creationId xmlns:a16="http://schemas.microsoft.com/office/drawing/2014/main" id="{F7CF80BA-8EF5-456B-945F-979F804A7CC7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958850" y="133350"/>
            <a:ext cx="10148888" cy="615950"/>
            <a:chOff x="1509" y="211"/>
            <a:chExt cx="15984" cy="968"/>
          </a:xfrm>
        </p:grpSpPr>
        <p:sp>
          <p:nvSpPr>
            <p:cNvPr id="3" name="流程图: 接点 41">
              <a:extLst>
                <a:ext uri="{FF2B5EF4-FFF2-40B4-BE49-F238E27FC236}">
                  <a16:creationId xmlns:a16="http://schemas.microsoft.com/office/drawing/2014/main" id="{FF0C6891-B72C-4329-9D6F-E1D914E7FCE7}"/>
                </a:ext>
              </a:extLst>
            </p:cNvPr>
            <p:cNvSpPr/>
            <p:nvPr/>
          </p:nvSpPr>
          <p:spPr>
            <a:xfrm>
              <a:off x="1509" y="720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5pPr>
            </a:lstStyle>
            <a:p>
              <a:pPr algn="ctr">
                <a:defRPr/>
              </a:pPr>
              <a:endParaRPr lang="zh-CN" altLang="en-US" dirty="0">
                <a:latin typeface="Gill Sans MT" pitchFamily="34" charset="0"/>
              </a:endParaRPr>
            </a:p>
          </p:txBody>
        </p:sp>
        <p:sp>
          <p:nvSpPr>
            <p:cNvPr id="4" name="空心弧 18">
              <a:extLst>
                <a:ext uri="{FF2B5EF4-FFF2-40B4-BE49-F238E27FC236}">
                  <a16:creationId xmlns:a16="http://schemas.microsoft.com/office/drawing/2014/main" id="{84079354-BEF8-4957-97B9-16E0255B1045}"/>
                </a:ext>
              </a:extLst>
            </p:cNvPr>
            <p:cNvSpPr/>
            <p:nvPr/>
          </p:nvSpPr>
          <p:spPr>
            <a:xfrm rot="5400000">
              <a:off x="1467" y="295"/>
              <a:ext cx="706" cy="558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" name="流程图: 接点 43">
              <a:extLst>
                <a:ext uri="{FF2B5EF4-FFF2-40B4-BE49-F238E27FC236}">
                  <a16:creationId xmlns:a16="http://schemas.microsoft.com/office/drawing/2014/main" id="{E742767B-E706-427A-803D-E890947583E8}"/>
                </a:ext>
              </a:extLst>
            </p:cNvPr>
            <p:cNvSpPr/>
            <p:nvPr/>
          </p:nvSpPr>
          <p:spPr>
            <a:xfrm>
              <a:off x="3379" y="720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5pPr>
            </a:lstStyle>
            <a:p>
              <a:pPr algn="ctr">
                <a:defRPr/>
              </a:pPr>
              <a:endParaRPr lang="zh-CN" altLang="en-US" dirty="0">
                <a:latin typeface="Gill Sans MT" pitchFamily="34" charset="0"/>
              </a:endParaRPr>
            </a:p>
          </p:txBody>
        </p:sp>
        <p:sp>
          <p:nvSpPr>
            <p:cNvPr id="6" name="空心弧 18">
              <a:extLst>
                <a:ext uri="{FF2B5EF4-FFF2-40B4-BE49-F238E27FC236}">
                  <a16:creationId xmlns:a16="http://schemas.microsoft.com/office/drawing/2014/main" id="{63BD8C12-1F1D-4BE0-8C13-1E0CB9F6B7A0}"/>
                </a:ext>
              </a:extLst>
            </p:cNvPr>
            <p:cNvSpPr/>
            <p:nvPr/>
          </p:nvSpPr>
          <p:spPr>
            <a:xfrm rot="5400000">
              <a:off x="3337" y="295"/>
              <a:ext cx="706" cy="558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7" name="流程图: 接点 45">
              <a:extLst>
                <a:ext uri="{FF2B5EF4-FFF2-40B4-BE49-F238E27FC236}">
                  <a16:creationId xmlns:a16="http://schemas.microsoft.com/office/drawing/2014/main" id="{2D4ADD40-6571-4A8E-8A17-F2ECD9E944CD}"/>
                </a:ext>
              </a:extLst>
            </p:cNvPr>
            <p:cNvSpPr/>
            <p:nvPr/>
          </p:nvSpPr>
          <p:spPr>
            <a:xfrm>
              <a:off x="5212" y="725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5pPr>
            </a:lstStyle>
            <a:p>
              <a:pPr algn="ctr">
                <a:defRPr/>
              </a:pPr>
              <a:endParaRPr lang="zh-CN" altLang="en-US" dirty="0">
                <a:latin typeface="Gill Sans MT" pitchFamily="34" charset="0"/>
              </a:endParaRPr>
            </a:p>
          </p:txBody>
        </p:sp>
        <p:sp>
          <p:nvSpPr>
            <p:cNvPr id="8" name="空心弧 18">
              <a:extLst>
                <a:ext uri="{FF2B5EF4-FFF2-40B4-BE49-F238E27FC236}">
                  <a16:creationId xmlns:a16="http://schemas.microsoft.com/office/drawing/2014/main" id="{80661AA3-B9AD-4281-A2AA-705B2F97B6EE}"/>
                </a:ext>
              </a:extLst>
            </p:cNvPr>
            <p:cNvSpPr/>
            <p:nvPr/>
          </p:nvSpPr>
          <p:spPr>
            <a:xfrm rot="5400000">
              <a:off x="5174" y="299"/>
              <a:ext cx="701" cy="555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9" name="流程图: 接点 47">
              <a:extLst>
                <a:ext uri="{FF2B5EF4-FFF2-40B4-BE49-F238E27FC236}">
                  <a16:creationId xmlns:a16="http://schemas.microsoft.com/office/drawing/2014/main" id="{330AA2E9-D642-48BE-87CB-C7DA46A29D8A}"/>
                </a:ext>
              </a:extLst>
            </p:cNvPr>
            <p:cNvSpPr/>
            <p:nvPr/>
          </p:nvSpPr>
          <p:spPr>
            <a:xfrm>
              <a:off x="7392" y="717"/>
              <a:ext cx="455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5pPr>
            </a:lstStyle>
            <a:p>
              <a:pPr algn="ctr">
                <a:defRPr/>
              </a:pPr>
              <a:endParaRPr lang="zh-CN" altLang="en-US" dirty="0">
                <a:latin typeface="Gill Sans MT" pitchFamily="34" charset="0"/>
              </a:endParaRPr>
            </a:p>
          </p:txBody>
        </p:sp>
        <p:sp>
          <p:nvSpPr>
            <p:cNvPr id="10" name="空心弧 18">
              <a:extLst>
                <a:ext uri="{FF2B5EF4-FFF2-40B4-BE49-F238E27FC236}">
                  <a16:creationId xmlns:a16="http://schemas.microsoft.com/office/drawing/2014/main" id="{944DB419-EEAA-4538-A692-9BB7BA047A05}"/>
                </a:ext>
              </a:extLst>
            </p:cNvPr>
            <p:cNvSpPr/>
            <p:nvPr/>
          </p:nvSpPr>
          <p:spPr>
            <a:xfrm rot="5400000">
              <a:off x="7352" y="294"/>
              <a:ext cx="704" cy="558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1" name="流程图: 接点 49">
              <a:extLst>
                <a:ext uri="{FF2B5EF4-FFF2-40B4-BE49-F238E27FC236}">
                  <a16:creationId xmlns:a16="http://schemas.microsoft.com/office/drawing/2014/main" id="{346F9E09-8587-4B0D-9B2A-271904BA4F15}"/>
                </a:ext>
              </a:extLst>
            </p:cNvPr>
            <p:cNvSpPr/>
            <p:nvPr/>
          </p:nvSpPr>
          <p:spPr>
            <a:xfrm>
              <a:off x="9260" y="717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5pPr>
            </a:lstStyle>
            <a:p>
              <a:pPr algn="ctr">
                <a:defRPr/>
              </a:pPr>
              <a:endParaRPr lang="zh-CN" altLang="en-US" dirty="0">
                <a:latin typeface="Gill Sans MT" pitchFamily="34" charset="0"/>
              </a:endParaRPr>
            </a:p>
          </p:txBody>
        </p:sp>
        <p:sp>
          <p:nvSpPr>
            <p:cNvPr id="12" name="空心弧 18">
              <a:extLst>
                <a:ext uri="{FF2B5EF4-FFF2-40B4-BE49-F238E27FC236}">
                  <a16:creationId xmlns:a16="http://schemas.microsoft.com/office/drawing/2014/main" id="{8275881F-CD72-47F6-8742-487277E5D836}"/>
                </a:ext>
              </a:extLst>
            </p:cNvPr>
            <p:cNvSpPr/>
            <p:nvPr/>
          </p:nvSpPr>
          <p:spPr>
            <a:xfrm rot="5400000">
              <a:off x="9219" y="294"/>
              <a:ext cx="704" cy="558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3" name="流程图: 接点 51">
              <a:extLst>
                <a:ext uri="{FF2B5EF4-FFF2-40B4-BE49-F238E27FC236}">
                  <a16:creationId xmlns:a16="http://schemas.microsoft.com/office/drawing/2014/main" id="{5820634B-C035-4DF0-A93A-487C128F0B73}"/>
                </a:ext>
              </a:extLst>
            </p:cNvPr>
            <p:cNvSpPr/>
            <p:nvPr/>
          </p:nvSpPr>
          <p:spPr>
            <a:xfrm>
              <a:off x="11092" y="722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5pPr>
            </a:lstStyle>
            <a:p>
              <a:pPr algn="ctr">
                <a:defRPr/>
              </a:pPr>
              <a:endParaRPr lang="zh-CN" altLang="en-US" dirty="0">
                <a:latin typeface="Gill Sans MT" pitchFamily="34" charset="0"/>
              </a:endParaRPr>
            </a:p>
          </p:txBody>
        </p:sp>
        <p:sp>
          <p:nvSpPr>
            <p:cNvPr id="14" name="空心弧 18">
              <a:extLst>
                <a:ext uri="{FF2B5EF4-FFF2-40B4-BE49-F238E27FC236}">
                  <a16:creationId xmlns:a16="http://schemas.microsoft.com/office/drawing/2014/main" id="{14DED238-A878-44AF-9EEA-812439C9C707}"/>
                </a:ext>
              </a:extLst>
            </p:cNvPr>
            <p:cNvSpPr/>
            <p:nvPr/>
          </p:nvSpPr>
          <p:spPr>
            <a:xfrm rot="5400000">
              <a:off x="11052" y="299"/>
              <a:ext cx="704" cy="558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5" name="流程图: 接点 53">
              <a:extLst>
                <a:ext uri="{FF2B5EF4-FFF2-40B4-BE49-F238E27FC236}">
                  <a16:creationId xmlns:a16="http://schemas.microsoft.com/office/drawing/2014/main" id="{6AC3FD4B-95A4-4EBA-A25F-A6707C3A729D}"/>
                </a:ext>
              </a:extLst>
            </p:cNvPr>
            <p:cNvSpPr/>
            <p:nvPr/>
          </p:nvSpPr>
          <p:spPr>
            <a:xfrm>
              <a:off x="13203" y="710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5pPr>
            </a:lstStyle>
            <a:p>
              <a:pPr algn="ctr">
                <a:defRPr/>
              </a:pPr>
              <a:endParaRPr lang="zh-CN" altLang="en-US" dirty="0">
                <a:latin typeface="Gill Sans MT" pitchFamily="34" charset="0"/>
              </a:endParaRPr>
            </a:p>
          </p:txBody>
        </p:sp>
        <p:sp>
          <p:nvSpPr>
            <p:cNvPr id="16" name="空心弧 18">
              <a:extLst>
                <a:ext uri="{FF2B5EF4-FFF2-40B4-BE49-F238E27FC236}">
                  <a16:creationId xmlns:a16="http://schemas.microsoft.com/office/drawing/2014/main" id="{70BC701D-C1C2-4BBE-ADEB-DEC34BC9E379}"/>
                </a:ext>
              </a:extLst>
            </p:cNvPr>
            <p:cNvSpPr/>
            <p:nvPr/>
          </p:nvSpPr>
          <p:spPr>
            <a:xfrm rot="5400000">
              <a:off x="13163" y="283"/>
              <a:ext cx="701" cy="558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7" name="流程图: 接点 55">
              <a:extLst>
                <a:ext uri="{FF2B5EF4-FFF2-40B4-BE49-F238E27FC236}">
                  <a16:creationId xmlns:a16="http://schemas.microsoft.com/office/drawing/2014/main" id="{1A5F8343-2AB1-45A7-AF46-3EC8004C6801}"/>
                </a:ext>
              </a:extLst>
            </p:cNvPr>
            <p:cNvSpPr/>
            <p:nvPr/>
          </p:nvSpPr>
          <p:spPr>
            <a:xfrm>
              <a:off x="15070" y="710"/>
              <a:ext cx="458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5pPr>
            </a:lstStyle>
            <a:p>
              <a:pPr algn="ctr">
                <a:defRPr/>
              </a:pPr>
              <a:endParaRPr lang="zh-CN" altLang="en-US" dirty="0">
                <a:latin typeface="Gill Sans MT" pitchFamily="34" charset="0"/>
              </a:endParaRPr>
            </a:p>
          </p:txBody>
        </p:sp>
        <p:sp>
          <p:nvSpPr>
            <p:cNvPr id="18" name="空心弧 18">
              <a:extLst>
                <a:ext uri="{FF2B5EF4-FFF2-40B4-BE49-F238E27FC236}">
                  <a16:creationId xmlns:a16="http://schemas.microsoft.com/office/drawing/2014/main" id="{3B90DBF7-4868-450B-8A8A-2F0178A02C46}"/>
                </a:ext>
              </a:extLst>
            </p:cNvPr>
            <p:cNvSpPr/>
            <p:nvPr/>
          </p:nvSpPr>
          <p:spPr>
            <a:xfrm rot="5400000">
              <a:off x="15031" y="285"/>
              <a:ext cx="701" cy="553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9" name="流程图: 接点 57">
              <a:extLst>
                <a:ext uri="{FF2B5EF4-FFF2-40B4-BE49-F238E27FC236}">
                  <a16:creationId xmlns:a16="http://schemas.microsoft.com/office/drawing/2014/main" id="{37CBE491-EBBB-4625-B62E-8DB3DCDFB1B6}"/>
                </a:ext>
              </a:extLst>
            </p:cNvPr>
            <p:cNvSpPr/>
            <p:nvPr/>
          </p:nvSpPr>
          <p:spPr>
            <a:xfrm>
              <a:off x="16905" y="715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5pPr>
            </a:lstStyle>
            <a:p>
              <a:pPr algn="ctr">
                <a:defRPr/>
              </a:pPr>
              <a:endParaRPr lang="zh-CN" altLang="en-US" dirty="0">
                <a:latin typeface="Gill Sans MT" pitchFamily="34" charset="0"/>
              </a:endParaRPr>
            </a:p>
          </p:txBody>
        </p:sp>
        <p:sp>
          <p:nvSpPr>
            <p:cNvPr id="20" name="空心弧 18">
              <a:extLst>
                <a:ext uri="{FF2B5EF4-FFF2-40B4-BE49-F238E27FC236}">
                  <a16:creationId xmlns:a16="http://schemas.microsoft.com/office/drawing/2014/main" id="{0CC95FF9-3A18-47A8-9EF5-3BDEC81CD83E}"/>
                </a:ext>
              </a:extLst>
            </p:cNvPr>
            <p:cNvSpPr/>
            <p:nvPr/>
          </p:nvSpPr>
          <p:spPr>
            <a:xfrm rot="5400000">
              <a:off x="16866" y="290"/>
              <a:ext cx="701" cy="553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21" name="Date Placeholder 1">
            <a:extLst>
              <a:ext uri="{FF2B5EF4-FFF2-40B4-BE49-F238E27FC236}">
                <a16:creationId xmlns:a16="http://schemas.microsoft.com/office/drawing/2014/main" id="{37EFBD01-C20C-4D02-A802-7D6FF78FFF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400">
              <a:defRPr sz="1000"/>
            </a:lvl1pPr>
          </a:lstStyle>
          <a:p>
            <a:pPr>
              <a:defRPr/>
            </a:pPr>
            <a:fld id="{4C4C5B76-0ACD-4B99-9B43-C9411F27300F}" type="datetimeFigureOut">
              <a:rPr lang="en-US"/>
              <a:pPr>
                <a:defRPr/>
              </a:pPr>
              <a:t>5/26/2024</a:t>
            </a:fld>
            <a:endParaRPr lang="en-US"/>
          </a:p>
        </p:txBody>
      </p:sp>
      <p:sp>
        <p:nvSpPr>
          <p:cNvPr id="22" name="Footer Placeholder 2">
            <a:extLst>
              <a:ext uri="{FF2B5EF4-FFF2-40B4-BE49-F238E27FC236}">
                <a16:creationId xmlns:a16="http://schemas.microsoft.com/office/drawing/2014/main" id="{A55B2764-6F07-4761-A9C1-3F02E94529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400"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" name="Slide Number Placeholder 3">
            <a:extLst>
              <a:ext uri="{FF2B5EF4-FFF2-40B4-BE49-F238E27FC236}">
                <a16:creationId xmlns:a16="http://schemas.microsoft.com/office/drawing/2014/main" id="{CAB186C9-F749-4B6E-9D6D-A39395311F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F69F00C7-34AE-4A4F-BC1C-63B9514284C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83062657"/>
      </p:ext>
    </p:extLst>
  </p:cSld>
  <p:clrMapOvr>
    <a:masterClrMapping/>
  </p:clrMapOvr>
  <p:transition spd="slow">
    <p:fade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1DFBD5B4-5957-4E40-8313-344802A94B9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4DC6D63-28D6-4391-86A4-C550E7ACDB1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3876504-AB6C-4899-9D8B-4C50FFEE885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911DE929-4CEF-481F-8543-3A7A0590E62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9170365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1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7937992D-ACC8-467B-8A4F-454006139F4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ACE5F153-AC18-4189-A33D-21BE3A5E677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16A8281-4FD7-424A-B11B-7540DD206AE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203DFD17-62A1-4296-8A35-C0DC467610C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976752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E39967F-36F8-4B01-AAD1-324185D687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46BEE5D-A624-4BA0-B3A9-3B2AD818C8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F41D3AE-3A2C-4CE6-840C-8EA3BDCCB4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8854896-7054-4055-A585-2A3F8AA24856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1581293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C55FC0F-9780-4E01-9AFE-44E19C6BC3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2148FB-C91F-4135-A437-8A13DC5043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A2C325F-DEAD-4B39-99F9-27A25A56BC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88B843-753E-41B8-9E59-2B90FEE4ADCD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0316865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3EBE967-05E1-4A1B-9149-716E7F0D80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0388CC-9987-4175-BF60-5F632D512D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4114ED4-DD1E-4047-92FE-B99C284492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8D6B08-10A3-42D9-A45D-F58CC93CF4B9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5870457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D2226BE-BED5-4F0C-AF74-7B3C2FF1CF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B998502-9189-445B-AD1A-248E042419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741B731-1238-4237-9577-B6189F21A1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067B55-D4FA-491C-AA27-047682FD9CD0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42797632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DA8DB73-CBC6-4DC3-BCB2-781C0EE762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E33A303-4A3C-48CC-90DB-52113E32DE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4080302-2190-4407-88B5-6B7F8371AB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34FF4C-9999-41BE-9174-79979FA39426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37420373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41" Type="http://schemas.openxmlformats.org/officeDocument/2006/relationships/slideLayout" Target="../slideLayouts/slideLayout4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16216A78-2EF4-4789-A64E-53D796E599A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EC1B5DEC-C04D-4C7F-947A-4A3B7ED83E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4A36968-0527-40EE-BF72-F1799460875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356E2CE-0248-4149-B193-5F79BE274EB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3D14470-7C0E-448D-8E0E-B97818E2022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Arial" panose="020B0604020202020204" pitchFamily="34" charset="0"/>
              </a:defRPr>
            </a:lvl1pPr>
          </a:lstStyle>
          <a:p>
            <a:fld id="{FB05E1E1-D258-4EC4-8EC6-97C88DFD55D1}" type="slidenum">
              <a:rPr lang="vi-VN" altLang="en-US"/>
              <a:pPr/>
              <a:t>‹#›</a:t>
            </a:fld>
            <a:endParaRPr lang="vi-V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31" r:id="rId1"/>
    <p:sldLayoutId id="2147483932" r:id="rId2"/>
    <p:sldLayoutId id="2147483933" r:id="rId3"/>
    <p:sldLayoutId id="2147483934" r:id="rId4"/>
    <p:sldLayoutId id="2147483935" r:id="rId5"/>
    <p:sldLayoutId id="2147483936" r:id="rId6"/>
    <p:sldLayoutId id="2147483937" r:id="rId7"/>
    <p:sldLayoutId id="2147483938" r:id="rId8"/>
    <p:sldLayoutId id="2147483939" r:id="rId9"/>
    <p:sldLayoutId id="2147483940" r:id="rId10"/>
    <p:sldLayoutId id="2147483941" r:id="rId11"/>
    <p:sldLayoutId id="2147483942" r:id="rId12"/>
    <p:sldLayoutId id="2147483943" r:id="rId13"/>
    <p:sldLayoutId id="2147483944" r:id="rId14"/>
    <p:sldLayoutId id="2147483945" r:id="rId15"/>
    <p:sldLayoutId id="2147483946" r:id="rId16"/>
    <p:sldLayoutId id="2147483947" r:id="rId17"/>
    <p:sldLayoutId id="2147483948" r:id="rId18"/>
    <p:sldLayoutId id="2147483949" r:id="rId19"/>
    <p:sldLayoutId id="2147483950" r:id="rId20"/>
    <p:sldLayoutId id="2147483951" r:id="rId21"/>
    <p:sldLayoutId id="2147483952" r:id="rId22"/>
    <p:sldLayoutId id="2147483953" r:id="rId23"/>
    <p:sldLayoutId id="2147483954" r:id="rId24"/>
    <p:sldLayoutId id="2147483955" r:id="rId25"/>
    <p:sldLayoutId id="2147483956" r:id="rId26"/>
    <p:sldLayoutId id="2147483957" r:id="rId27"/>
    <p:sldLayoutId id="2147483958" r:id="rId28"/>
    <p:sldLayoutId id="2147483959" r:id="rId29"/>
    <p:sldLayoutId id="2147483960" r:id="rId30"/>
    <p:sldLayoutId id="2147483961" r:id="rId31"/>
    <p:sldLayoutId id="2147483962" r:id="rId32"/>
    <p:sldLayoutId id="2147483963" r:id="rId33"/>
    <p:sldLayoutId id="2147483964" r:id="rId34"/>
    <p:sldLayoutId id="2147483965" r:id="rId35"/>
    <p:sldLayoutId id="2147483966" r:id="rId36"/>
    <p:sldLayoutId id="2147483967" r:id="rId37"/>
    <p:sldLayoutId id="2147483968" r:id="rId38"/>
    <p:sldLayoutId id="2147483969" r:id="rId39"/>
    <p:sldLayoutId id="2147483970" r:id="rId40"/>
    <p:sldLayoutId id="2147483971" r:id="rId41"/>
    <p:sldLayoutId id="2147483972" r:id="rId42"/>
    <p:sldLayoutId id="2147483973" r:id="rId43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image" Target="../media/image42.png"/><Relationship Id="rId3" Type="http://schemas.openxmlformats.org/officeDocument/2006/relationships/audio" Target="../media/audio1.wav"/><Relationship Id="rId7" Type="http://schemas.openxmlformats.org/officeDocument/2006/relationships/image" Target="../media/image20.png"/><Relationship Id="rId12" Type="http://schemas.openxmlformats.org/officeDocument/2006/relationships/image" Target="../media/image41.png"/><Relationship Id="rId17" Type="http://schemas.openxmlformats.org/officeDocument/2006/relationships/image" Target="../media/image45.png"/><Relationship Id="rId2" Type="http://schemas.openxmlformats.org/officeDocument/2006/relationships/audio" Target="../media/audio2.wav"/><Relationship Id="rId16" Type="http://schemas.openxmlformats.org/officeDocument/2006/relationships/image" Target="../media/image4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.png"/><Relationship Id="rId11" Type="http://schemas.openxmlformats.org/officeDocument/2006/relationships/image" Target="../media/image40.png"/><Relationship Id="rId5" Type="http://schemas.openxmlformats.org/officeDocument/2006/relationships/audio" Target="../media/audio4.wav"/><Relationship Id="rId15" Type="http://schemas.openxmlformats.org/officeDocument/2006/relationships/image" Target="../media/image43.png"/><Relationship Id="rId10" Type="http://schemas.openxmlformats.org/officeDocument/2006/relationships/image" Target="../media/image39.png"/><Relationship Id="rId4" Type="http://schemas.openxmlformats.org/officeDocument/2006/relationships/audio" Target="../media/audio3.wav"/><Relationship Id="rId9" Type="http://schemas.openxmlformats.org/officeDocument/2006/relationships/image" Target="../media/image21.png"/><Relationship Id="rId14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1.xml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13" Type="http://schemas.openxmlformats.org/officeDocument/2006/relationships/image" Target="../media/image60.png"/><Relationship Id="rId3" Type="http://schemas.openxmlformats.org/officeDocument/2006/relationships/image" Target="../media/image47.png"/><Relationship Id="rId7" Type="http://schemas.openxmlformats.org/officeDocument/2006/relationships/image" Target="../media/image54.png"/><Relationship Id="rId12" Type="http://schemas.openxmlformats.org/officeDocument/2006/relationships/image" Target="../media/image5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3.png"/><Relationship Id="rId11" Type="http://schemas.openxmlformats.org/officeDocument/2006/relationships/image" Target="../media/image58.png"/><Relationship Id="rId5" Type="http://schemas.openxmlformats.org/officeDocument/2006/relationships/image" Target="../media/image52.png"/><Relationship Id="rId10" Type="http://schemas.openxmlformats.org/officeDocument/2006/relationships/image" Target="../media/image57.png"/><Relationship Id="rId4" Type="http://schemas.openxmlformats.org/officeDocument/2006/relationships/image" Target="../media/image51.emf"/><Relationship Id="rId9" Type="http://schemas.openxmlformats.org/officeDocument/2006/relationships/image" Target="../media/image5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7" Type="http://schemas.openxmlformats.org/officeDocument/2006/relationships/image" Target="../media/image64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9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3.bin"/><Relationship Id="rId4" Type="http://schemas.openxmlformats.org/officeDocument/2006/relationships/image" Target="../media/image66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7.xml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68.png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4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2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jpg"/><Relationship Id="rId7" Type="http://schemas.openxmlformats.org/officeDocument/2006/relationships/image" Target="../media/image10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39.xml"/><Relationship Id="rId6" Type="http://schemas.openxmlformats.org/officeDocument/2006/relationships/image" Target="../media/image9.png"/><Relationship Id="rId11" Type="http://schemas.openxmlformats.org/officeDocument/2006/relationships/image" Target="../media/image14.png"/><Relationship Id="rId5" Type="http://schemas.openxmlformats.org/officeDocument/2006/relationships/image" Target="../media/image8.png"/><Relationship Id="rId10" Type="http://schemas.openxmlformats.org/officeDocument/2006/relationships/image" Target="../media/image13.png"/><Relationship Id="rId4" Type="http://schemas.openxmlformats.org/officeDocument/2006/relationships/image" Target="../media/image7.jpeg"/><Relationship Id="rId9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audio" Target="../media/audio1.wav"/><Relationship Id="rId7" Type="http://schemas.openxmlformats.org/officeDocument/2006/relationships/image" Target="../media/image21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audio" Target="../media/audio3.wav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image" Target="../media/image27.png"/><Relationship Id="rId3" Type="http://schemas.openxmlformats.org/officeDocument/2006/relationships/audio" Target="../media/audio1.wav"/><Relationship Id="rId7" Type="http://schemas.openxmlformats.org/officeDocument/2006/relationships/image" Target="../media/image19.png"/><Relationship Id="rId12" Type="http://schemas.openxmlformats.org/officeDocument/2006/relationships/image" Target="../media/image26.png"/><Relationship Id="rId2" Type="http://schemas.openxmlformats.org/officeDocument/2006/relationships/audio" Target="../media/audio2.wav"/><Relationship Id="rId16" Type="http://schemas.openxmlformats.org/officeDocument/2006/relationships/image" Target="../media/image2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3.png"/><Relationship Id="rId11" Type="http://schemas.openxmlformats.org/officeDocument/2006/relationships/image" Target="../media/image25.png"/><Relationship Id="rId5" Type="http://schemas.openxmlformats.org/officeDocument/2006/relationships/audio" Target="../media/audio4.wav"/><Relationship Id="rId15" Type="http://schemas.openxmlformats.org/officeDocument/2006/relationships/image" Target="../media/image22.png"/><Relationship Id="rId10" Type="http://schemas.openxmlformats.org/officeDocument/2006/relationships/image" Target="../media/image21.png"/><Relationship Id="rId4" Type="http://schemas.openxmlformats.org/officeDocument/2006/relationships/audio" Target="../media/audio3.wav"/><Relationship Id="rId9" Type="http://schemas.openxmlformats.org/officeDocument/2006/relationships/image" Target="../media/image24.png"/><Relationship Id="rId14" Type="http://schemas.openxmlformats.org/officeDocument/2006/relationships/image" Target="../media/image2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audio" Target="../media/audio4.wav"/><Relationship Id="rId7" Type="http://schemas.openxmlformats.org/officeDocument/2006/relationships/image" Target="../media/image20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.png"/><Relationship Id="rId11" Type="http://schemas.openxmlformats.org/officeDocument/2006/relationships/image" Target="../media/image30.png"/><Relationship Id="rId5" Type="http://schemas.openxmlformats.org/officeDocument/2006/relationships/audio" Target="../media/audio3.wav"/><Relationship Id="rId10" Type="http://schemas.openxmlformats.org/officeDocument/2006/relationships/image" Target="../media/image22.png"/><Relationship Id="rId4" Type="http://schemas.openxmlformats.org/officeDocument/2006/relationships/audio" Target="../media/audio1.wav"/><Relationship Id="rId9" Type="http://schemas.openxmlformats.org/officeDocument/2006/relationships/image" Target="../media/image2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35.jpeg"/><Relationship Id="rId3" Type="http://schemas.openxmlformats.org/officeDocument/2006/relationships/audio" Target="../media/audio1.wav"/><Relationship Id="rId7" Type="http://schemas.openxmlformats.org/officeDocument/2006/relationships/image" Target="../media/image24.png"/><Relationship Id="rId12" Type="http://schemas.openxmlformats.org/officeDocument/2006/relationships/image" Target="../media/image34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0.png"/><Relationship Id="rId11" Type="http://schemas.openxmlformats.org/officeDocument/2006/relationships/image" Target="../media/image33.png"/><Relationship Id="rId5" Type="http://schemas.openxmlformats.org/officeDocument/2006/relationships/image" Target="../media/image19.png"/><Relationship Id="rId10" Type="http://schemas.openxmlformats.org/officeDocument/2006/relationships/image" Target="../media/image32.png"/><Relationship Id="rId4" Type="http://schemas.openxmlformats.org/officeDocument/2006/relationships/audio" Target="../media/audio4.wav"/><Relationship Id="rId9" Type="http://schemas.openxmlformats.org/officeDocument/2006/relationships/image" Target="../media/image31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B19547-B9B3-4C65-82FF-792F895CBA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8800" y="228600"/>
            <a:ext cx="11074400" cy="1143000"/>
          </a:xfrm>
        </p:spPr>
        <p:txBody>
          <a:bodyPr rtlCol="0">
            <a:normAutofit fontScale="90000"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D VÀ ĐT…..</a:t>
            </a:r>
            <a:br>
              <a:rPr lang="en-US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HCS……..</a:t>
            </a:r>
          </a:p>
        </p:txBody>
      </p:sp>
      <p:sp>
        <p:nvSpPr>
          <p:cNvPr id="8195" name="TextBox 2">
            <a:extLst>
              <a:ext uri="{FF2B5EF4-FFF2-40B4-BE49-F238E27FC236}">
                <a16:creationId xmlns:a16="http://schemas.microsoft.com/office/drawing/2014/main" id="{7D07A399-ADDE-418C-AB6D-1CA2076E08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905000"/>
            <a:ext cx="8229600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5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GIẢNG: HÌNH HỌC 9</a:t>
            </a:r>
          </a:p>
        </p:txBody>
      </p:sp>
      <p:sp>
        <p:nvSpPr>
          <p:cNvPr id="8196" name="TextBox 3">
            <a:extLst>
              <a:ext uri="{FF2B5EF4-FFF2-40B4-BE49-F238E27FC236}">
                <a16:creationId xmlns:a16="http://schemas.microsoft.com/office/drawing/2014/main" id="{F5774CB2-2CE0-4948-8B0E-5FA8390EB3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3886200"/>
            <a:ext cx="74676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6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 viên: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6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 thoại: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6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ail: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36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图片 8">
            <a:extLst>
              <a:ext uri="{FF2B5EF4-FFF2-40B4-BE49-F238E27FC236}">
                <a16:creationId xmlns:a16="http://schemas.microsoft.com/office/drawing/2014/main" id="{3A6AE6AE-3353-452A-96E3-A039CDB797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4763"/>
            <a:ext cx="12192000" cy="6858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itle 1">
            <a:extLst>
              <a:ext uri="{FF2B5EF4-FFF2-40B4-BE49-F238E27FC236}">
                <a16:creationId xmlns:a16="http://schemas.microsoft.com/office/drawing/2014/main" id="{CA56C2C9-25FF-4B41-B63E-62BFAD8B0D3E}"/>
              </a:ext>
            </a:extLst>
          </p:cNvPr>
          <p:cNvSpPr txBox="1">
            <a:spLocks/>
          </p:cNvSpPr>
          <p:nvPr/>
        </p:nvSpPr>
        <p:spPr>
          <a:xfrm>
            <a:off x="711200" y="381000"/>
            <a:ext cx="11074400" cy="1143000"/>
          </a:xfrm>
          <a:prstGeom prst="rect">
            <a:avLst/>
          </a:prstGeom>
        </p:spPr>
        <p:txBody>
          <a:bodyPr>
            <a:normAutofit fontScale="975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ctr" fontAlgn="auto">
              <a:spcAft>
                <a:spcPts val="0"/>
              </a:spcAft>
              <a:defRPr/>
            </a:pPr>
            <a:r>
              <a:rPr 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D VÀ ĐT QUẬN LONG BIÊN</a:t>
            </a:r>
            <a:br>
              <a:rPr 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HCS NGỌC THỤY</a:t>
            </a:r>
          </a:p>
        </p:txBody>
      </p:sp>
      <p:sp>
        <p:nvSpPr>
          <p:cNvPr id="8199" name="TextBox 7">
            <a:extLst>
              <a:ext uri="{FF2B5EF4-FFF2-40B4-BE49-F238E27FC236}">
                <a16:creationId xmlns:a16="http://schemas.microsoft.com/office/drawing/2014/main" id="{83DAEECA-3CF9-4DD8-BCCF-B016116962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1843088"/>
            <a:ext cx="85344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5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GIẢNG: HÌNH HỌC 8</a:t>
            </a:r>
          </a:p>
        </p:txBody>
      </p:sp>
    </p:spTree>
  </p:cSld>
  <p:clrMapOvr>
    <a:masterClrMapping/>
  </p:clrMapOvr>
  <p:transition spd="slow">
    <p:circle/>
    <p:sndAc>
      <p:stSnd>
        <p:snd r:embed="rId2" name="yeah1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5">
          <a:fgClr>
            <a:srgbClr val="FBE5D6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4">
            <a:extLst>
              <a:ext uri="{FF2B5EF4-FFF2-40B4-BE49-F238E27FC236}">
                <a16:creationId xmlns:a16="http://schemas.microsoft.com/office/drawing/2014/main" id="{4AABB1A4-01D7-4941-A7E2-0A2251C7E1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943600" y="1219200"/>
            <a:ext cx="5589588" cy="416718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Content Placeholder 5">
            <a:extLst>
              <a:ext uri="{FF2B5EF4-FFF2-40B4-BE49-F238E27FC236}">
                <a16:creationId xmlns:a16="http://schemas.microsoft.com/office/drawing/2014/main" id="{426378D1-E073-4BB0-B58E-4538CA825FC0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457200" y="1295400"/>
            <a:ext cx="4495800" cy="3352800"/>
          </a:xfrm>
          <a:blipFill rotWithShape="0">
            <a:blip r:embed="rId3"/>
            <a:stretch>
              <a:fillRect l="-2710" r="-2575" b="-20000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2F0D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iua">
            <a:extLst>
              <a:ext uri="{FF2B5EF4-FFF2-40B4-BE49-F238E27FC236}">
                <a16:creationId xmlns:a16="http://schemas.microsoft.com/office/drawing/2014/main" id="{7AF746B5-12DC-40BC-ADED-B4B6D60495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96375" y="455613"/>
            <a:ext cx="1262063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thang">
            <a:extLst>
              <a:ext uri="{FF2B5EF4-FFF2-40B4-BE49-F238E27FC236}">
                <a16:creationId xmlns:a16="http://schemas.microsoft.com/office/drawing/2014/main" id="{1E87C315-5B3A-4EDC-94CF-4E2E235B35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28150" y="1790700"/>
            <a:ext cx="1262063" cy="196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thua">
            <a:extLst>
              <a:ext uri="{FF2B5EF4-FFF2-40B4-BE49-F238E27FC236}">
                <a16:creationId xmlns:a16="http://schemas.microsoft.com/office/drawing/2014/main" id="{D9D3250F-8B0A-494E-B1E0-B2F4C71207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5113" y="1293813"/>
            <a:ext cx="779462" cy="1414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bong">
            <a:extLst>
              <a:ext uri="{FF2B5EF4-FFF2-40B4-BE49-F238E27FC236}">
                <a16:creationId xmlns:a16="http://schemas.microsoft.com/office/drawing/2014/main" id="{7F2F7A55-B86A-4C87-96AA-ADCCFC17F1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4850" y="3484563"/>
            <a:ext cx="592138" cy="592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1">
            <a:extLst>
              <a:ext uri="{FF2B5EF4-FFF2-40B4-BE49-F238E27FC236}">
                <a16:creationId xmlns:a16="http://schemas.microsoft.com/office/drawing/2014/main" id="{86EF9A06-8B04-4951-837E-4FB7B8AFD712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356350" y="4840288"/>
            <a:ext cx="5692775" cy="890587"/>
          </a:xfrm>
          <a:prstGeom prst="rect">
            <a:avLst/>
          </a:prstGeom>
          <a:blipFill rotWithShape="0">
            <a:blip r:embed="rId10"/>
            <a:stretch>
              <a:fillRect/>
            </a:stretch>
          </a:blipFill>
          <a:ln>
            <a:noFill/>
          </a:ln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" name="3">
            <a:extLst>
              <a:ext uri="{FF2B5EF4-FFF2-40B4-BE49-F238E27FC236}">
                <a16:creationId xmlns:a16="http://schemas.microsoft.com/office/drawing/2014/main" id="{C477270A-1721-4CF6-814A-FD46A9B0080B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42875" y="5861050"/>
            <a:ext cx="5607050" cy="890588"/>
          </a:xfrm>
          <a:prstGeom prst="rect">
            <a:avLst/>
          </a:prstGeom>
          <a:blipFill rotWithShape="0">
            <a:blip r:embed="rId11"/>
            <a:stretch>
              <a:fillRect/>
            </a:stretch>
          </a:blipFill>
          <a:ln>
            <a:noFill/>
          </a:ln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1" name="2">
            <a:extLst>
              <a:ext uri="{FF2B5EF4-FFF2-40B4-BE49-F238E27FC236}">
                <a16:creationId xmlns:a16="http://schemas.microsoft.com/office/drawing/2014/main" id="{BF4E532D-3C86-4EF5-865A-9E6CD2F7C7A5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63513" y="4857750"/>
            <a:ext cx="5586412" cy="890588"/>
          </a:xfrm>
          <a:prstGeom prst="rect">
            <a:avLst/>
          </a:prstGeom>
          <a:blipFill rotWithShape="0">
            <a:blip r:embed="rId12"/>
            <a:stretch>
              <a:fillRect/>
            </a:stretch>
          </a:blipFill>
          <a:ln>
            <a:noFill/>
          </a:ln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2" name="4">
            <a:extLst>
              <a:ext uri="{FF2B5EF4-FFF2-40B4-BE49-F238E27FC236}">
                <a16:creationId xmlns:a16="http://schemas.microsoft.com/office/drawing/2014/main" id="{0E74328A-E5D2-43C6-8A05-5F777FBA8E7F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356350" y="5861050"/>
            <a:ext cx="5692775" cy="892175"/>
          </a:xfrm>
          <a:prstGeom prst="rect">
            <a:avLst/>
          </a:prstGeom>
          <a:blipFill rotWithShape="0">
            <a:blip r:embed="rId13"/>
            <a:stretch>
              <a:fillRect/>
            </a:stretch>
          </a:blipFill>
          <a:ln>
            <a:noFill/>
          </a:ln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E2795F73-6586-4A71-850F-757C8E7B0A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58388" y="328613"/>
            <a:ext cx="2209800" cy="1081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9" name="TextBox 16">
            <a:extLst>
              <a:ext uri="{FF2B5EF4-FFF2-40B4-BE49-F238E27FC236}">
                <a16:creationId xmlns:a16="http://schemas.microsoft.com/office/drawing/2014/main" id="{962563DC-581F-469B-B5A4-436AE4344F24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4419600" y="3981422"/>
            <a:ext cx="3657600" cy="522287"/>
          </a:xfrm>
          <a:prstGeom prst="rect">
            <a:avLst/>
          </a:prstGeom>
          <a:blipFill rotWithShape="0">
            <a:blip r:embed="rId15"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pic>
        <p:nvPicPr>
          <p:cNvPr id="19468" name="Picture 1">
            <a:extLst>
              <a:ext uri="{FF2B5EF4-FFF2-40B4-BE49-F238E27FC236}">
                <a16:creationId xmlns:a16="http://schemas.microsoft.com/office/drawing/2014/main" id="{66571B76-6F74-4068-87CF-37E51EC86CEF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9213" y="-52388"/>
            <a:ext cx="5445126" cy="4797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2">
            <a:extLst>
              <a:ext uri="{FF2B5EF4-FFF2-40B4-BE49-F238E27FC236}">
                <a16:creationId xmlns:a16="http://schemas.microsoft.com/office/drawing/2014/main" id="{1A0AC21B-67BA-44DE-BE85-87614E454DB7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4600" y="312738"/>
            <a:ext cx="3494088" cy="336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2.59259E-6 L -0.12383 -0.31644 " pathEditMode="relative" rAng="0" ptsTypes="AA">
                                      <p:cBhvr>
                                        <p:cTn id="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198" y="-1583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70000" y="7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54167E-6 2.59259E-6 L -0.1625 -0.02107 " pathEditMode="relative" rAng="0" ptsTypes="AA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125" y="-1065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yeah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yee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 nodeType="clickPar">
                      <p:stCondLst>
                        <p:cond delay="0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2.59259E-6 L -0.12734 -0.24769 " pathEditMode="relative" rAng="0" ptsTypes="AA">
                                      <p:cBhvr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367" y="-1238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3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54167E-6 2.59259E-6 L 0.17539 -0.02454 " pathEditMode="relative" rAng="0" ptsTypes="AA">
                                      <p:cBhvr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63" y="-1227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4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6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9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 nodeType="clickPar">
                      <p:stCondLst>
                        <p:cond delay="0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2.59259E-6 L -0.01588 -0.22523 " pathEditMode="relative" rAng="0" ptsTypes="AA">
                                      <p:cBhvr>
                                        <p:cTn id="5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94" y="-1127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6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5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54167E-6 2.59259E-6 L 0.17578 -0.02593 " pathEditMode="relative" rAng="0" ptsTypes="AA">
                                      <p:cBhvr>
                                        <p:cTn id="6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89" y="-1296"/>
                                    </p:animMotion>
                                  </p:childTnLst>
                                </p:cTn>
                              </p:par>
                              <p:par>
                                <p:cTn id="6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6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6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1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 nodeType="clickPar">
                      <p:stCondLst>
                        <p:cond delay="0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2.59259E-6 L -0.17643 -0.44676 " pathEditMode="relative" rAng="0" ptsTypes="AA">
                                      <p:cBhvr>
                                        <p:cTn id="7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828" y="-22338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7" presetID="42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0.17643 -0.44676 L -0.17422 -0.22824 " pathEditMode="relative" rAng="0" ptsTypes="AA">
                                      <p:cBhvr>
                                        <p:cTn id="78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" y="10926"/>
                                    </p:animMotion>
                                  </p:childTnLst>
                                </p:cTn>
                              </p:par>
                              <p:par>
                                <p:cTn id="79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0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8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8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54167E-6 2.59259E-6 L 0.17734 -0.02593 " pathEditMode="relative" rAng="0" ptsTypes="AA">
                                      <p:cBhvr>
                                        <p:cTn id="8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867" y="-1296"/>
                                    </p:animMotion>
                                  </p:childTnLst>
                                </p:cTn>
                              </p:par>
                              <p:par>
                                <p:cTn id="8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8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7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92" presetID="26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4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2F0D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0">
            <a:extLst>
              <a:ext uri="{FF2B5EF4-FFF2-40B4-BE49-F238E27FC236}">
                <a16:creationId xmlns:a16="http://schemas.microsoft.com/office/drawing/2014/main" id="{D991F559-3048-468E-BD42-FA8B36A914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228600"/>
            <a:ext cx="5851525" cy="411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E338F59D-A9D3-4026-8567-125152A2EECB}"/>
              </a:ext>
            </a:extLst>
          </p:cNvPr>
          <p:cNvCxnSpPr/>
          <p:nvPr/>
        </p:nvCxnSpPr>
        <p:spPr>
          <a:xfrm flipH="1">
            <a:off x="8153400" y="2819400"/>
            <a:ext cx="1066800" cy="2063750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1BF9B983-F1E3-49F5-8F74-C7AEDBABBB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51750" y="4383088"/>
            <a:ext cx="14700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4286BC3-E036-4466-AC0B-EDF15310ED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6763" y="2679700"/>
            <a:ext cx="14700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6A307D6-24AB-413C-8D02-1E37E9C95D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83675" y="2284413"/>
            <a:ext cx="14700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A</a:t>
            </a:r>
          </a:p>
        </p:txBody>
      </p:sp>
      <p:sp>
        <p:nvSpPr>
          <p:cNvPr id="11" name="Thought Bubble: Cloud 10">
            <a:extLst>
              <a:ext uri="{FF2B5EF4-FFF2-40B4-BE49-F238E27FC236}">
                <a16:creationId xmlns:a16="http://schemas.microsoft.com/office/drawing/2014/main" id="{81644674-3C28-4EEB-8117-6BCD4E1DB58E}"/>
              </a:ext>
            </a:extLst>
          </p:cNvPr>
          <p:cNvSpPr/>
          <p:nvPr/>
        </p:nvSpPr>
        <p:spPr>
          <a:xfrm>
            <a:off x="0" y="1066800"/>
            <a:ext cx="5715000" cy="3505200"/>
          </a:xfrm>
          <a:prstGeom prst="cloudCallou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just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ờ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ồ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ân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p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ùa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1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0">
            <a:extLst>
              <a:ext uri="{FF2B5EF4-FFF2-40B4-BE49-F238E27FC236}">
                <a16:creationId xmlns:a16="http://schemas.microsoft.com/office/drawing/2014/main" id="{51393DE4-759F-4D37-9787-9E485381BD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8700" y="1931988"/>
            <a:ext cx="4989513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Freeform 39">
            <a:extLst>
              <a:ext uri="{FF2B5EF4-FFF2-40B4-BE49-F238E27FC236}">
                <a16:creationId xmlns:a16="http://schemas.microsoft.com/office/drawing/2014/main" id="{D8B30B1F-AEFA-47A7-AF8B-6A9CCA684051}"/>
              </a:ext>
            </a:extLst>
          </p:cNvPr>
          <p:cNvSpPr>
            <a:spLocks/>
          </p:cNvSpPr>
          <p:nvPr/>
        </p:nvSpPr>
        <p:spPr bwMode="auto">
          <a:xfrm>
            <a:off x="6394450" y="4038600"/>
            <a:ext cx="4703763" cy="2286000"/>
          </a:xfrm>
          <a:custGeom>
            <a:avLst/>
            <a:gdLst>
              <a:gd name="T0" fmla="*/ 2147483646 w 2784"/>
              <a:gd name="T1" fmla="*/ 0 h 960"/>
              <a:gd name="T2" fmla="*/ 0 w 2784"/>
              <a:gd name="T3" fmla="*/ 2147483646 h 960"/>
              <a:gd name="T4" fmla="*/ 2147483646 w 2784"/>
              <a:gd name="T5" fmla="*/ 2147483646 h 960"/>
              <a:gd name="T6" fmla="*/ 2147483646 w 2784"/>
              <a:gd name="T7" fmla="*/ 0 h 960"/>
              <a:gd name="T8" fmla="*/ 0 60000 65536"/>
              <a:gd name="T9" fmla="*/ 0 60000 65536"/>
              <a:gd name="T10" fmla="*/ 0 60000 65536"/>
              <a:gd name="T11" fmla="*/ 0 60000 65536"/>
              <a:gd name="T12" fmla="*/ 0 w 2784"/>
              <a:gd name="T13" fmla="*/ 0 h 960"/>
              <a:gd name="T14" fmla="*/ 2784 w 2784"/>
              <a:gd name="T15" fmla="*/ 960 h 9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784" h="960">
                <a:moveTo>
                  <a:pt x="1392" y="0"/>
                </a:moveTo>
                <a:lnTo>
                  <a:pt x="0" y="960"/>
                </a:lnTo>
                <a:lnTo>
                  <a:pt x="2784" y="720"/>
                </a:lnTo>
                <a:lnTo>
                  <a:pt x="1392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7" name="Freeform 40">
            <a:extLst>
              <a:ext uri="{FF2B5EF4-FFF2-40B4-BE49-F238E27FC236}">
                <a16:creationId xmlns:a16="http://schemas.microsoft.com/office/drawing/2014/main" id="{3A4EC6BE-3120-40D4-B269-F1A24D09FB7C}"/>
              </a:ext>
            </a:extLst>
          </p:cNvPr>
          <p:cNvSpPr>
            <a:spLocks/>
          </p:cNvSpPr>
          <p:nvPr/>
        </p:nvSpPr>
        <p:spPr bwMode="auto">
          <a:xfrm>
            <a:off x="404813" y="3617913"/>
            <a:ext cx="4043362" cy="2709862"/>
          </a:xfrm>
          <a:custGeom>
            <a:avLst/>
            <a:gdLst>
              <a:gd name="T0" fmla="*/ 2147483646 w 2112"/>
              <a:gd name="T1" fmla="*/ 0 h 1200"/>
              <a:gd name="T2" fmla="*/ 0 w 2112"/>
              <a:gd name="T3" fmla="*/ 2147483646 h 1200"/>
              <a:gd name="T4" fmla="*/ 2147483646 w 2112"/>
              <a:gd name="T5" fmla="*/ 2147483646 h 1200"/>
              <a:gd name="T6" fmla="*/ 0 60000 65536"/>
              <a:gd name="T7" fmla="*/ 0 60000 65536"/>
              <a:gd name="T8" fmla="*/ 0 60000 65536"/>
              <a:gd name="T9" fmla="*/ 0 w 2112"/>
              <a:gd name="T10" fmla="*/ 0 h 1200"/>
              <a:gd name="T11" fmla="*/ 2112 w 2112"/>
              <a:gd name="T12" fmla="*/ 1200 h 1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12" h="1200">
                <a:moveTo>
                  <a:pt x="2064" y="0"/>
                </a:moveTo>
                <a:lnTo>
                  <a:pt x="0" y="1200"/>
                </a:lnTo>
                <a:lnTo>
                  <a:pt x="2112" y="1200"/>
                </a:ln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8" name="Group 10">
            <a:extLst>
              <a:ext uri="{FF2B5EF4-FFF2-40B4-BE49-F238E27FC236}">
                <a16:creationId xmlns:a16="http://schemas.microsoft.com/office/drawing/2014/main" id="{FC2B8B9C-A76B-4312-8843-150D834E61DC}"/>
              </a:ext>
            </a:extLst>
          </p:cNvPr>
          <p:cNvGrpSpPr>
            <a:grpSpLocks/>
          </p:cNvGrpSpPr>
          <p:nvPr/>
        </p:nvGrpSpPr>
        <p:grpSpPr bwMode="auto">
          <a:xfrm>
            <a:off x="3275013" y="3941763"/>
            <a:ext cx="1117600" cy="2438400"/>
            <a:chOff x="3432" y="7431"/>
            <a:chExt cx="2904" cy="5616"/>
          </a:xfrm>
        </p:grpSpPr>
        <p:sp>
          <p:nvSpPr>
            <p:cNvPr id="21514" name="Freeform 11">
              <a:extLst>
                <a:ext uri="{FF2B5EF4-FFF2-40B4-BE49-F238E27FC236}">
                  <a16:creationId xmlns:a16="http://schemas.microsoft.com/office/drawing/2014/main" id="{1663ADF5-5512-4EB8-86F5-84676354026E}"/>
                </a:ext>
              </a:extLst>
            </p:cNvPr>
            <p:cNvSpPr>
              <a:spLocks/>
            </p:cNvSpPr>
            <p:nvPr/>
          </p:nvSpPr>
          <p:spPr bwMode="auto">
            <a:xfrm>
              <a:off x="4297" y="8064"/>
              <a:ext cx="1007" cy="4983"/>
            </a:xfrm>
            <a:custGeom>
              <a:avLst/>
              <a:gdLst>
                <a:gd name="T0" fmla="*/ 0 w 1008"/>
                <a:gd name="T1" fmla="*/ 6332 h 4848"/>
                <a:gd name="T2" fmla="*/ 853 w 1008"/>
                <a:gd name="T3" fmla="*/ 6332 h 4848"/>
                <a:gd name="T4" fmla="*/ 853 w 1008"/>
                <a:gd name="T5" fmla="*/ 5941 h 4848"/>
                <a:gd name="T6" fmla="*/ 709 w 1008"/>
                <a:gd name="T7" fmla="*/ 4773 h 4848"/>
                <a:gd name="T8" fmla="*/ 565 w 1008"/>
                <a:gd name="T9" fmla="*/ 681 h 4848"/>
                <a:gd name="T10" fmla="*/ 288 w 1008"/>
                <a:gd name="T11" fmla="*/ 681 h 4848"/>
                <a:gd name="T12" fmla="*/ 288 w 1008"/>
                <a:gd name="T13" fmla="*/ 2629 h 4848"/>
                <a:gd name="T14" fmla="*/ 288 w 1008"/>
                <a:gd name="T15" fmla="*/ 5941 h 4848"/>
                <a:gd name="T16" fmla="*/ 144 w 1008"/>
                <a:gd name="T17" fmla="*/ 6332 h 484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08"/>
                <a:gd name="T28" fmla="*/ 0 h 4848"/>
                <a:gd name="T29" fmla="*/ 1008 w 1008"/>
                <a:gd name="T30" fmla="*/ 4848 h 484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08" h="4848">
                  <a:moveTo>
                    <a:pt x="0" y="4680"/>
                  </a:moveTo>
                  <a:cubicBezTo>
                    <a:pt x="360" y="4704"/>
                    <a:pt x="720" y="4728"/>
                    <a:pt x="864" y="4680"/>
                  </a:cubicBezTo>
                  <a:cubicBezTo>
                    <a:pt x="1008" y="4632"/>
                    <a:pt x="888" y="4584"/>
                    <a:pt x="864" y="4392"/>
                  </a:cubicBezTo>
                  <a:cubicBezTo>
                    <a:pt x="840" y="4200"/>
                    <a:pt x="768" y="4176"/>
                    <a:pt x="720" y="3528"/>
                  </a:cubicBezTo>
                  <a:cubicBezTo>
                    <a:pt x="672" y="2880"/>
                    <a:pt x="648" y="1008"/>
                    <a:pt x="576" y="504"/>
                  </a:cubicBezTo>
                  <a:cubicBezTo>
                    <a:pt x="504" y="0"/>
                    <a:pt x="336" y="264"/>
                    <a:pt x="288" y="504"/>
                  </a:cubicBezTo>
                  <a:cubicBezTo>
                    <a:pt x="240" y="744"/>
                    <a:pt x="288" y="1296"/>
                    <a:pt x="288" y="1944"/>
                  </a:cubicBezTo>
                  <a:cubicBezTo>
                    <a:pt x="288" y="2592"/>
                    <a:pt x="312" y="3936"/>
                    <a:pt x="288" y="4392"/>
                  </a:cubicBezTo>
                  <a:cubicBezTo>
                    <a:pt x="264" y="4848"/>
                    <a:pt x="204" y="4764"/>
                    <a:pt x="144" y="4680"/>
                  </a:cubicBezTo>
                </a:path>
              </a:pathLst>
            </a:custGeom>
            <a:gradFill rotWithShape="1">
              <a:gsLst>
                <a:gs pos="0">
                  <a:srgbClr val="FFFFFF"/>
                </a:gs>
                <a:gs pos="50000">
                  <a:srgbClr val="993300"/>
                </a:gs>
                <a:gs pos="100000">
                  <a:srgbClr val="FFFFFF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515" name="Freeform 12">
              <a:extLst>
                <a:ext uri="{FF2B5EF4-FFF2-40B4-BE49-F238E27FC236}">
                  <a16:creationId xmlns:a16="http://schemas.microsoft.com/office/drawing/2014/main" id="{4BAC1395-AD42-4AE9-998E-E689E0E6C0D1}"/>
                </a:ext>
              </a:extLst>
            </p:cNvPr>
            <p:cNvSpPr>
              <a:spLocks/>
            </p:cNvSpPr>
            <p:nvPr/>
          </p:nvSpPr>
          <p:spPr bwMode="auto">
            <a:xfrm>
              <a:off x="3432" y="8295"/>
              <a:ext cx="1512" cy="2184"/>
            </a:xfrm>
            <a:custGeom>
              <a:avLst/>
              <a:gdLst>
                <a:gd name="T0" fmla="*/ 480 w 1512"/>
                <a:gd name="T1" fmla="*/ 192 h 2184"/>
                <a:gd name="T2" fmla="*/ 192 w 1512"/>
                <a:gd name="T3" fmla="*/ 336 h 2184"/>
                <a:gd name="T4" fmla="*/ 48 w 1512"/>
                <a:gd name="T5" fmla="*/ 768 h 2184"/>
                <a:gd name="T6" fmla="*/ 480 w 1512"/>
                <a:gd name="T7" fmla="*/ 912 h 2184"/>
                <a:gd name="T8" fmla="*/ 336 w 1512"/>
                <a:gd name="T9" fmla="*/ 1344 h 2184"/>
                <a:gd name="T10" fmla="*/ 768 w 1512"/>
                <a:gd name="T11" fmla="*/ 1920 h 2184"/>
                <a:gd name="T12" fmla="*/ 1344 w 1512"/>
                <a:gd name="T13" fmla="*/ 2064 h 2184"/>
                <a:gd name="T14" fmla="*/ 1488 w 1512"/>
                <a:gd name="T15" fmla="*/ 1200 h 2184"/>
                <a:gd name="T16" fmla="*/ 1200 w 1512"/>
                <a:gd name="T17" fmla="*/ 1056 h 2184"/>
                <a:gd name="T18" fmla="*/ 1344 w 1512"/>
                <a:gd name="T19" fmla="*/ 480 h 2184"/>
                <a:gd name="T20" fmla="*/ 1056 w 1512"/>
                <a:gd name="T21" fmla="*/ 48 h 2184"/>
                <a:gd name="T22" fmla="*/ 480 w 1512"/>
                <a:gd name="T23" fmla="*/ 192 h 218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512"/>
                <a:gd name="T37" fmla="*/ 0 h 2184"/>
                <a:gd name="T38" fmla="*/ 1512 w 1512"/>
                <a:gd name="T39" fmla="*/ 2184 h 2184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512" h="2184">
                  <a:moveTo>
                    <a:pt x="480" y="192"/>
                  </a:moveTo>
                  <a:cubicBezTo>
                    <a:pt x="336" y="240"/>
                    <a:pt x="264" y="240"/>
                    <a:pt x="192" y="336"/>
                  </a:cubicBezTo>
                  <a:cubicBezTo>
                    <a:pt x="120" y="432"/>
                    <a:pt x="0" y="672"/>
                    <a:pt x="48" y="768"/>
                  </a:cubicBezTo>
                  <a:cubicBezTo>
                    <a:pt x="96" y="864"/>
                    <a:pt x="432" y="816"/>
                    <a:pt x="480" y="912"/>
                  </a:cubicBezTo>
                  <a:cubicBezTo>
                    <a:pt x="528" y="1008"/>
                    <a:pt x="288" y="1176"/>
                    <a:pt x="336" y="1344"/>
                  </a:cubicBezTo>
                  <a:cubicBezTo>
                    <a:pt x="384" y="1512"/>
                    <a:pt x="600" y="1800"/>
                    <a:pt x="768" y="1920"/>
                  </a:cubicBezTo>
                  <a:cubicBezTo>
                    <a:pt x="936" y="2040"/>
                    <a:pt x="1224" y="2184"/>
                    <a:pt x="1344" y="2064"/>
                  </a:cubicBezTo>
                  <a:cubicBezTo>
                    <a:pt x="1464" y="1944"/>
                    <a:pt x="1512" y="1368"/>
                    <a:pt x="1488" y="1200"/>
                  </a:cubicBezTo>
                  <a:cubicBezTo>
                    <a:pt x="1464" y="1032"/>
                    <a:pt x="1224" y="1176"/>
                    <a:pt x="1200" y="1056"/>
                  </a:cubicBezTo>
                  <a:cubicBezTo>
                    <a:pt x="1176" y="936"/>
                    <a:pt x="1368" y="648"/>
                    <a:pt x="1344" y="480"/>
                  </a:cubicBezTo>
                  <a:cubicBezTo>
                    <a:pt x="1320" y="312"/>
                    <a:pt x="1200" y="96"/>
                    <a:pt x="1056" y="48"/>
                  </a:cubicBezTo>
                  <a:cubicBezTo>
                    <a:pt x="912" y="0"/>
                    <a:pt x="624" y="144"/>
                    <a:pt x="480" y="192"/>
                  </a:cubicBezTo>
                  <a:close/>
                </a:path>
              </a:pathLst>
            </a:custGeom>
            <a:gradFill rotWithShape="1">
              <a:gsLst>
                <a:gs pos="0">
                  <a:srgbClr val="99CC00"/>
                </a:gs>
                <a:gs pos="100000">
                  <a:srgbClr val="008000"/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516" name="Freeform 13">
              <a:extLst>
                <a:ext uri="{FF2B5EF4-FFF2-40B4-BE49-F238E27FC236}">
                  <a16:creationId xmlns:a16="http://schemas.microsoft.com/office/drawing/2014/main" id="{EE7A4F46-FC17-4002-81DB-A48232B37312}"/>
                </a:ext>
              </a:extLst>
            </p:cNvPr>
            <p:cNvSpPr>
              <a:spLocks/>
            </p:cNvSpPr>
            <p:nvPr/>
          </p:nvSpPr>
          <p:spPr bwMode="auto">
            <a:xfrm rot="2766787">
              <a:off x="4488" y="7959"/>
              <a:ext cx="1512" cy="2184"/>
            </a:xfrm>
            <a:custGeom>
              <a:avLst/>
              <a:gdLst>
                <a:gd name="T0" fmla="*/ 480 w 1512"/>
                <a:gd name="T1" fmla="*/ 192 h 2184"/>
                <a:gd name="T2" fmla="*/ 192 w 1512"/>
                <a:gd name="T3" fmla="*/ 336 h 2184"/>
                <a:gd name="T4" fmla="*/ 48 w 1512"/>
                <a:gd name="T5" fmla="*/ 768 h 2184"/>
                <a:gd name="T6" fmla="*/ 480 w 1512"/>
                <a:gd name="T7" fmla="*/ 912 h 2184"/>
                <a:gd name="T8" fmla="*/ 336 w 1512"/>
                <a:gd name="T9" fmla="*/ 1344 h 2184"/>
                <a:gd name="T10" fmla="*/ 768 w 1512"/>
                <a:gd name="T11" fmla="*/ 1920 h 2184"/>
                <a:gd name="T12" fmla="*/ 1344 w 1512"/>
                <a:gd name="T13" fmla="*/ 2064 h 2184"/>
                <a:gd name="T14" fmla="*/ 1488 w 1512"/>
                <a:gd name="T15" fmla="*/ 1200 h 2184"/>
                <a:gd name="T16" fmla="*/ 1200 w 1512"/>
                <a:gd name="T17" fmla="*/ 1056 h 2184"/>
                <a:gd name="T18" fmla="*/ 1344 w 1512"/>
                <a:gd name="T19" fmla="*/ 480 h 2184"/>
                <a:gd name="T20" fmla="*/ 1056 w 1512"/>
                <a:gd name="T21" fmla="*/ 48 h 2184"/>
                <a:gd name="T22" fmla="*/ 480 w 1512"/>
                <a:gd name="T23" fmla="*/ 192 h 218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512"/>
                <a:gd name="T37" fmla="*/ 0 h 2184"/>
                <a:gd name="T38" fmla="*/ 1512 w 1512"/>
                <a:gd name="T39" fmla="*/ 2184 h 2184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512" h="2184">
                  <a:moveTo>
                    <a:pt x="480" y="192"/>
                  </a:moveTo>
                  <a:cubicBezTo>
                    <a:pt x="336" y="240"/>
                    <a:pt x="264" y="240"/>
                    <a:pt x="192" y="336"/>
                  </a:cubicBezTo>
                  <a:cubicBezTo>
                    <a:pt x="120" y="432"/>
                    <a:pt x="0" y="672"/>
                    <a:pt x="48" y="768"/>
                  </a:cubicBezTo>
                  <a:cubicBezTo>
                    <a:pt x="96" y="864"/>
                    <a:pt x="432" y="816"/>
                    <a:pt x="480" y="912"/>
                  </a:cubicBezTo>
                  <a:cubicBezTo>
                    <a:pt x="528" y="1008"/>
                    <a:pt x="288" y="1176"/>
                    <a:pt x="336" y="1344"/>
                  </a:cubicBezTo>
                  <a:cubicBezTo>
                    <a:pt x="384" y="1512"/>
                    <a:pt x="600" y="1800"/>
                    <a:pt x="768" y="1920"/>
                  </a:cubicBezTo>
                  <a:cubicBezTo>
                    <a:pt x="936" y="2040"/>
                    <a:pt x="1224" y="2184"/>
                    <a:pt x="1344" y="2064"/>
                  </a:cubicBezTo>
                  <a:cubicBezTo>
                    <a:pt x="1464" y="1944"/>
                    <a:pt x="1512" y="1368"/>
                    <a:pt x="1488" y="1200"/>
                  </a:cubicBezTo>
                  <a:cubicBezTo>
                    <a:pt x="1464" y="1032"/>
                    <a:pt x="1224" y="1176"/>
                    <a:pt x="1200" y="1056"/>
                  </a:cubicBezTo>
                  <a:cubicBezTo>
                    <a:pt x="1176" y="936"/>
                    <a:pt x="1368" y="648"/>
                    <a:pt x="1344" y="480"/>
                  </a:cubicBezTo>
                  <a:cubicBezTo>
                    <a:pt x="1320" y="312"/>
                    <a:pt x="1200" y="96"/>
                    <a:pt x="1056" y="48"/>
                  </a:cubicBezTo>
                  <a:cubicBezTo>
                    <a:pt x="912" y="0"/>
                    <a:pt x="624" y="144"/>
                    <a:pt x="480" y="192"/>
                  </a:cubicBezTo>
                  <a:close/>
                </a:path>
              </a:pathLst>
            </a:custGeom>
            <a:gradFill rotWithShape="1">
              <a:gsLst>
                <a:gs pos="0">
                  <a:srgbClr val="99CC00"/>
                </a:gs>
                <a:gs pos="100000">
                  <a:srgbClr val="008000"/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517" name="Freeform 14">
              <a:extLst>
                <a:ext uri="{FF2B5EF4-FFF2-40B4-BE49-F238E27FC236}">
                  <a16:creationId xmlns:a16="http://schemas.microsoft.com/office/drawing/2014/main" id="{004484E0-66E0-4131-B04D-C39AA2A0CD50}"/>
                </a:ext>
              </a:extLst>
            </p:cNvPr>
            <p:cNvSpPr>
              <a:spLocks/>
            </p:cNvSpPr>
            <p:nvPr/>
          </p:nvSpPr>
          <p:spPr bwMode="auto">
            <a:xfrm rot="7389603">
              <a:off x="3648" y="7503"/>
              <a:ext cx="1944" cy="1800"/>
            </a:xfrm>
            <a:custGeom>
              <a:avLst/>
              <a:gdLst>
                <a:gd name="T0" fmla="*/ 600 w 1944"/>
                <a:gd name="T1" fmla="*/ 480 h 1800"/>
                <a:gd name="T2" fmla="*/ 168 w 1944"/>
                <a:gd name="T3" fmla="*/ 480 h 1800"/>
                <a:gd name="T4" fmla="*/ 24 w 1944"/>
                <a:gd name="T5" fmla="*/ 912 h 1800"/>
                <a:gd name="T6" fmla="*/ 312 w 1944"/>
                <a:gd name="T7" fmla="*/ 1344 h 1800"/>
                <a:gd name="T8" fmla="*/ 1176 w 1944"/>
                <a:gd name="T9" fmla="*/ 1776 h 1800"/>
                <a:gd name="T10" fmla="*/ 1752 w 1944"/>
                <a:gd name="T11" fmla="*/ 1200 h 1800"/>
                <a:gd name="T12" fmla="*/ 1896 w 1944"/>
                <a:gd name="T13" fmla="*/ 624 h 1800"/>
                <a:gd name="T14" fmla="*/ 1464 w 1944"/>
                <a:gd name="T15" fmla="*/ 768 h 1800"/>
                <a:gd name="T16" fmla="*/ 1176 w 1944"/>
                <a:gd name="T17" fmla="*/ 336 h 1800"/>
                <a:gd name="T18" fmla="*/ 888 w 1944"/>
                <a:gd name="T19" fmla="*/ 48 h 1800"/>
                <a:gd name="T20" fmla="*/ 744 w 1944"/>
                <a:gd name="T21" fmla="*/ 48 h 1800"/>
                <a:gd name="T22" fmla="*/ 600 w 1944"/>
                <a:gd name="T23" fmla="*/ 192 h 1800"/>
                <a:gd name="T24" fmla="*/ 600 w 1944"/>
                <a:gd name="T25" fmla="*/ 336 h 1800"/>
                <a:gd name="T26" fmla="*/ 600 w 1944"/>
                <a:gd name="T27" fmla="*/ 480 h 180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944"/>
                <a:gd name="T43" fmla="*/ 0 h 1800"/>
                <a:gd name="T44" fmla="*/ 1944 w 1944"/>
                <a:gd name="T45" fmla="*/ 1800 h 1800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944" h="1800">
                  <a:moveTo>
                    <a:pt x="600" y="480"/>
                  </a:moveTo>
                  <a:cubicBezTo>
                    <a:pt x="528" y="504"/>
                    <a:pt x="264" y="408"/>
                    <a:pt x="168" y="480"/>
                  </a:cubicBezTo>
                  <a:cubicBezTo>
                    <a:pt x="72" y="552"/>
                    <a:pt x="0" y="768"/>
                    <a:pt x="24" y="912"/>
                  </a:cubicBezTo>
                  <a:cubicBezTo>
                    <a:pt x="48" y="1056"/>
                    <a:pt x="120" y="1200"/>
                    <a:pt x="312" y="1344"/>
                  </a:cubicBezTo>
                  <a:cubicBezTo>
                    <a:pt x="504" y="1488"/>
                    <a:pt x="936" y="1800"/>
                    <a:pt x="1176" y="1776"/>
                  </a:cubicBezTo>
                  <a:cubicBezTo>
                    <a:pt x="1416" y="1752"/>
                    <a:pt x="1632" y="1392"/>
                    <a:pt x="1752" y="1200"/>
                  </a:cubicBezTo>
                  <a:cubicBezTo>
                    <a:pt x="1872" y="1008"/>
                    <a:pt x="1944" y="696"/>
                    <a:pt x="1896" y="624"/>
                  </a:cubicBezTo>
                  <a:cubicBezTo>
                    <a:pt x="1848" y="552"/>
                    <a:pt x="1584" y="816"/>
                    <a:pt x="1464" y="768"/>
                  </a:cubicBezTo>
                  <a:cubicBezTo>
                    <a:pt x="1344" y="720"/>
                    <a:pt x="1272" y="456"/>
                    <a:pt x="1176" y="336"/>
                  </a:cubicBezTo>
                  <a:cubicBezTo>
                    <a:pt x="1080" y="216"/>
                    <a:pt x="960" y="96"/>
                    <a:pt x="888" y="48"/>
                  </a:cubicBezTo>
                  <a:cubicBezTo>
                    <a:pt x="816" y="0"/>
                    <a:pt x="792" y="24"/>
                    <a:pt x="744" y="48"/>
                  </a:cubicBezTo>
                  <a:cubicBezTo>
                    <a:pt x="696" y="72"/>
                    <a:pt x="624" y="144"/>
                    <a:pt x="600" y="192"/>
                  </a:cubicBezTo>
                  <a:cubicBezTo>
                    <a:pt x="576" y="240"/>
                    <a:pt x="600" y="288"/>
                    <a:pt x="600" y="336"/>
                  </a:cubicBezTo>
                  <a:cubicBezTo>
                    <a:pt x="600" y="384"/>
                    <a:pt x="672" y="456"/>
                    <a:pt x="600" y="480"/>
                  </a:cubicBezTo>
                  <a:close/>
                </a:path>
              </a:pathLst>
            </a:custGeom>
            <a:gradFill rotWithShape="1">
              <a:gsLst>
                <a:gs pos="0">
                  <a:srgbClr val="008000"/>
                </a:gs>
                <a:gs pos="50000">
                  <a:srgbClr val="99CC00"/>
                </a:gs>
                <a:gs pos="100000">
                  <a:srgbClr val="0080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518" name="Freeform 15">
              <a:extLst>
                <a:ext uri="{FF2B5EF4-FFF2-40B4-BE49-F238E27FC236}">
                  <a16:creationId xmlns:a16="http://schemas.microsoft.com/office/drawing/2014/main" id="{A5BB7BD5-7328-43F7-92D0-54EDCF560D67}"/>
                </a:ext>
              </a:extLst>
            </p:cNvPr>
            <p:cNvSpPr>
              <a:spLocks/>
            </p:cNvSpPr>
            <p:nvPr/>
          </p:nvSpPr>
          <p:spPr bwMode="auto">
            <a:xfrm rot="4387408">
              <a:off x="4500" y="8699"/>
              <a:ext cx="1296" cy="1728"/>
            </a:xfrm>
            <a:custGeom>
              <a:avLst/>
              <a:gdLst>
                <a:gd name="T0" fmla="*/ 88 w 1512"/>
                <a:gd name="T1" fmla="*/ 14 h 2184"/>
                <a:gd name="T2" fmla="*/ 35 w 1512"/>
                <a:gd name="T3" fmla="*/ 25 h 2184"/>
                <a:gd name="T4" fmla="*/ 9 w 1512"/>
                <a:gd name="T5" fmla="*/ 59 h 2184"/>
                <a:gd name="T6" fmla="*/ 88 w 1512"/>
                <a:gd name="T7" fmla="*/ 70 h 2184"/>
                <a:gd name="T8" fmla="*/ 63 w 1512"/>
                <a:gd name="T9" fmla="*/ 102 h 2184"/>
                <a:gd name="T10" fmla="*/ 141 w 1512"/>
                <a:gd name="T11" fmla="*/ 146 h 2184"/>
                <a:gd name="T12" fmla="*/ 246 w 1512"/>
                <a:gd name="T13" fmla="*/ 157 h 2184"/>
                <a:gd name="T14" fmla="*/ 273 w 1512"/>
                <a:gd name="T15" fmla="*/ 92 h 2184"/>
                <a:gd name="T16" fmla="*/ 220 w 1512"/>
                <a:gd name="T17" fmla="*/ 81 h 2184"/>
                <a:gd name="T18" fmla="*/ 246 w 1512"/>
                <a:gd name="T19" fmla="*/ 37 h 2184"/>
                <a:gd name="T20" fmla="*/ 194 w 1512"/>
                <a:gd name="T21" fmla="*/ 4 h 2184"/>
                <a:gd name="T22" fmla="*/ 88 w 1512"/>
                <a:gd name="T23" fmla="*/ 14 h 218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512"/>
                <a:gd name="T37" fmla="*/ 0 h 2184"/>
                <a:gd name="T38" fmla="*/ 1512 w 1512"/>
                <a:gd name="T39" fmla="*/ 2184 h 2184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512" h="2184">
                  <a:moveTo>
                    <a:pt x="480" y="192"/>
                  </a:moveTo>
                  <a:cubicBezTo>
                    <a:pt x="336" y="240"/>
                    <a:pt x="264" y="240"/>
                    <a:pt x="192" y="336"/>
                  </a:cubicBezTo>
                  <a:cubicBezTo>
                    <a:pt x="120" y="432"/>
                    <a:pt x="0" y="672"/>
                    <a:pt x="48" y="768"/>
                  </a:cubicBezTo>
                  <a:cubicBezTo>
                    <a:pt x="96" y="864"/>
                    <a:pt x="432" y="816"/>
                    <a:pt x="480" y="912"/>
                  </a:cubicBezTo>
                  <a:cubicBezTo>
                    <a:pt x="528" y="1008"/>
                    <a:pt x="288" y="1176"/>
                    <a:pt x="336" y="1344"/>
                  </a:cubicBezTo>
                  <a:cubicBezTo>
                    <a:pt x="384" y="1512"/>
                    <a:pt x="600" y="1800"/>
                    <a:pt x="768" y="1920"/>
                  </a:cubicBezTo>
                  <a:cubicBezTo>
                    <a:pt x="936" y="2040"/>
                    <a:pt x="1224" y="2184"/>
                    <a:pt x="1344" y="2064"/>
                  </a:cubicBezTo>
                  <a:cubicBezTo>
                    <a:pt x="1464" y="1944"/>
                    <a:pt x="1512" y="1368"/>
                    <a:pt x="1488" y="1200"/>
                  </a:cubicBezTo>
                  <a:cubicBezTo>
                    <a:pt x="1464" y="1032"/>
                    <a:pt x="1224" y="1176"/>
                    <a:pt x="1200" y="1056"/>
                  </a:cubicBezTo>
                  <a:cubicBezTo>
                    <a:pt x="1176" y="936"/>
                    <a:pt x="1368" y="648"/>
                    <a:pt x="1344" y="480"/>
                  </a:cubicBezTo>
                  <a:cubicBezTo>
                    <a:pt x="1320" y="312"/>
                    <a:pt x="1200" y="96"/>
                    <a:pt x="1056" y="48"/>
                  </a:cubicBezTo>
                  <a:cubicBezTo>
                    <a:pt x="912" y="0"/>
                    <a:pt x="624" y="144"/>
                    <a:pt x="480" y="192"/>
                  </a:cubicBezTo>
                  <a:close/>
                </a:path>
              </a:pathLst>
            </a:custGeom>
            <a:gradFill rotWithShape="1">
              <a:gsLst>
                <a:gs pos="0">
                  <a:srgbClr val="99CC00"/>
                </a:gs>
                <a:gs pos="100000">
                  <a:srgbClr val="008000"/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14" name="Group 22">
            <a:extLst>
              <a:ext uri="{FF2B5EF4-FFF2-40B4-BE49-F238E27FC236}">
                <a16:creationId xmlns:a16="http://schemas.microsoft.com/office/drawing/2014/main" id="{DE07062B-8897-481A-8A14-B69638BB348D}"/>
              </a:ext>
            </a:extLst>
          </p:cNvPr>
          <p:cNvGrpSpPr>
            <a:grpSpLocks/>
          </p:cNvGrpSpPr>
          <p:nvPr/>
        </p:nvGrpSpPr>
        <p:grpSpPr bwMode="auto">
          <a:xfrm>
            <a:off x="1428750" y="5105400"/>
            <a:ext cx="1317625" cy="1219200"/>
            <a:chOff x="754" y="816"/>
            <a:chExt cx="1698" cy="2736"/>
          </a:xfrm>
        </p:grpSpPr>
        <p:sp>
          <p:nvSpPr>
            <p:cNvPr id="15" name="Freeform 23">
              <a:extLst>
                <a:ext uri="{FF2B5EF4-FFF2-40B4-BE49-F238E27FC236}">
                  <a16:creationId xmlns:a16="http://schemas.microsoft.com/office/drawing/2014/main" id="{19148648-B074-4B33-A17F-589E8BB98E7F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2" y="1055"/>
              <a:ext cx="432" cy="2497"/>
            </a:xfrm>
            <a:custGeom>
              <a:avLst/>
              <a:gdLst>
                <a:gd name="T0" fmla="*/ 96 w 432"/>
                <a:gd name="T1" fmla="*/ 2160 h 2256"/>
                <a:gd name="T2" fmla="*/ 0 w 432"/>
                <a:gd name="T3" fmla="*/ 2256 h 2256"/>
                <a:gd name="T4" fmla="*/ 432 w 432"/>
                <a:gd name="T5" fmla="*/ 2256 h 2256"/>
                <a:gd name="T6" fmla="*/ 288 w 432"/>
                <a:gd name="T7" fmla="*/ 2160 h 2256"/>
                <a:gd name="T8" fmla="*/ 192 w 432"/>
                <a:gd name="T9" fmla="*/ 0 h 2256"/>
                <a:gd name="T10" fmla="*/ 96 w 432"/>
                <a:gd name="T11" fmla="*/ 2160 h 22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32" h="2256">
                  <a:moveTo>
                    <a:pt x="96" y="2160"/>
                  </a:moveTo>
                  <a:lnTo>
                    <a:pt x="0" y="2256"/>
                  </a:lnTo>
                  <a:lnTo>
                    <a:pt x="432" y="2256"/>
                  </a:lnTo>
                  <a:lnTo>
                    <a:pt x="288" y="2160"/>
                  </a:lnTo>
                  <a:lnTo>
                    <a:pt x="192" y="0"/>
                  </a:lnTo>
                  <a:lnTo>
                    <a:pt x="96" y="2160"/>
                  </a:lnTo>
                  <a:close/>
                </a:path>
              </a:pathLst>
            </a:custGeom>
            <a:gradFill rotWithShape="1">
              <a:gsLst>
                <a:gs pos="0">
                  <a:srgbClr val="993300"/>
                </a:gs>
                <a:gs pos="50000">
                  <a:schemeClr val="bg1"/>
                </a:gs>
                <a:gs pos="100000">
                  <a:srgbClr val="993300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latin typeface="Arial" charset="0"/>
              </a:endParaRPr>
            </a:p>
          </p:txBody>
        </p:sp>
        <p:sp>
          <p:nvSpPr>
            <p:cNvPr id="16" name="Freeform 24">
              <a:extLst>
                <a:ext uri="{FF2B5EF4-FFF2-40B4-BE49-F238E27FC236}">
                  <a16:creationId xmlns:a16="http://schemas.microsoft.com/office/drawing/2014/main" id="{9F941BE2-634C-4586-9A33-3068BFDDFB6C}"/>
                </a:ext>
              </a:extLst>
            </p:cNvPr>
            <p:cNvSpPr>
              <a:spLocks/>
            </p:cNvSpPr>
            <p:nvPr/>
          </p:nvSpPr>
          <p:spPr bwMode="auto">
            <a:xfrm>
              <a:off x="754" y="816"/>
              <a:ext cx="1698" cy="1920"/>
            </a:xfrm>
            <a:custGeom>
              <a:avLst/>
              <a:gdLst>
                <a:gd name="T0" fmla="*/ 672 w 1312"/>
                <a:gd name="T1" fmla="*/ 1680 h 1696"/>
                <a:gd name="T2" fmla="*/ 576 w 1312"/>
                <a:gd name="T3" fmla="*/ 1632 h 1696"/>
                <a:gd name="T4" fmla="*/ 432 w 1312"/>
                <a:gd name="T5" fmla="*/ 1680 h 1696"/>
                <a:gd name="T6" fmla="*/ 240 w 1312"/>
                <a:gd name="T7" fmla="*/ 1632 h 1696"/>
                <a:gd name="T8" fmla="*/ 144 w 1312"/>
                <a:gd name="T9" fmla="*/ 1536 h 1696"/>
                <a:gd name="T10" fmla="*/ 0 w 1312"/>
                <a:gd name="T11" fmla="*/ 1344 h 1696"/>
                <a:gd name="T12" fmla="*/ 144 w 1312"/>
                <a:gd name="T13" fmla="*/ 1440 h 1696"/>
                <a:gd name="T14" fmla="*/ 240 w 1312"/>
                <a:gd name="T15" fmla="*/ 1344 h 1696"/>
                <a:gd name="T16" fmla="*/ 432 w 1312"/>
                <a:gd name="T17" fmla="*/ 1344 h 1696"/>
                <a:gd name="T18" fmla="*/ 528 w 1312"/>
                <a:gd name="T19" fmla="*/ 1248 h 1696"/>
                <a:gd name="T20" fmla="*/ 432 w 1312"/>
                <a:gd name="T21" fmla="*/ 1200 h 1696"/>
                <a:gd name="T22" fmla="*/ 336 w 1312"/>
                <a:gd name="T23" fmla="*/ 1248 h 1696"/>
                <a:gd name="T24" fmla="*/ 240 w 1312"/>
                <a:gd name="T25" fmla="*/ 1248 h 1696"/>
                <a:gd name="T26" fmla="*/ 288 w 1312"/>
                <a:gd name="T27" fmla="*/ 1152 h 1696"/>
                <a:gd name="T28" fmla="*/ 384 w 1312"/>
                <a:gd name="T29" fmla="*/ 1104 h 1696"/>
                <a:gd name="T30" fmla="*/ 480 w 1312"/>
                <a:gd name="T31" fmla="*/ 912 h 1696"/>
                <a:gd name="T32" fmla="*/ 384 w 1312"/>
                <a:gd name="T33" fmla="*/ 960 h 1696"/>
                <a:gd name="T34" fmla="*/ 288 w 1312"/>
                <a:gd name="T35" fmla="*/ 1008 h 1696"/>
                <a:gd name="T36" fmla="*/ 144 w 1312"/>
                <a:gd name="T37" fmla="*/ 1008 h 1696"/>
                <a:gd name="T38" fmla="*/ 144 w 1312"/>
                <a:gd name="T39" fmla="*/ 912 h 1696"/>
                <a:gd name="T40" fmla="*/ 336 w 1312"/>
                <a:gd name="T41" fmla="*/ 816 h 1696"/>
                <a:gd name="T42" fmla="*/ 432 w 1312"/>
                <a:gd name="T43" fmla="*/ 768 h 1696"/>
                <a:gd name="T44" fmla="*/ 528 w 1312"/>
                <a:gd name="T45" fmla="*/ 672 h 1696"/>
                <a:gd name="T46" fmla="*/ 576 w 1312"/>
                <a:gd name="T47" fmla="*/ 576 h 1696"/>
                <a:gd name="T48" fmla="*/ 624 w 1312"/>
                <a:gd name="T49" fmla="*/ 480 h 1696"/>
                <a:gd name="T50" fmla="*/ 480 w 1312"/>
                <a:gd name="T51" fmla="*/ 576 h 1696"/>
                <a:gd name="T52" fmla="*/ 384 w 1312"/>
                <a:gd name="T53" fmla="*/ 576 h 1696"/>
                <a:gd name="T54" fmla="*/ 480 w 1312"/>
                <a:gd name="T55" fmla="*/ 480 h 1696"/>
                <a:gd name="T56" fmla="*/ 576 w 1312"/>
                <a:gd name="T57" fmla="*/ 384 h 1696"/>
                <a:gd name="T58" fmla="*/ 576 w 1312"/>
                <a:gd name="T59" fmla="*/ 192 h 1696"/>
                <a:gd name="T60" fmla="*/ 672 w 1312"/>
                <a:gd name="T61" fmla="*/ 144 h 1696"/>
                <a:gd name="T62" fmla="*/ 720 w 1312"/>
                <a:gd name="T63" fmla="*/ 0 h 1696"/>
                <a:gd name="T64" fmla="*/ 768 w 1312"/>
                <a:gd name="T65" fmla="*/ 144 h 1696"/>
                <a:gd name="T66" fmla="*/ 768 w 1312"/>
                <a:gd name="T67" fmla="*/ 288 h 1696"/>
                <a:gd name="T68" fmla="*/ 960 w 1312"/>
                <a:gd name="T69" fmla="*/ 480 h 1696"/>
                <a:gd name="T70" fmla="*/ 816 w 1312"/>
                <a:gd name="T71" fmla="*/ 480 h 1696"/>
                <a:gd name="T72" fmla="*/ 720 w 1312"/>
                <a:gd name="T73" fmla="*/ 480 h 1696"/>
                <a:gd name="T74" fmla="*/ 720 w 1312"/>
                <a:gd name="T75" fmla="*/ 624 h 1696"/>
                <a:gd name="T76" fmla="*/ 816 w 1312"/>
                <a:gd name="T77" fmla="*/ 672 h 1696"/>
                <a:gd name="T78" fmla="*/ 1104 w 1312"/>
                <a:gd name="T79" fmla="*/ 912 h 1696"/>
                <a:gd name="T80" fmla="*/ 912 w 1312"/>
                <a:gd name="T81" fmla="*/ 960 h 1696"/>
                <a:gd name="T82" fmla="*/ 864 w 1312"/>
                <a:gd name="T83" fmla="*/ 864 h 1696"/>
                <a:gd name="T84" fmla="*/ 768 w 1312"/>
                <a:gd name="T85" fmla="*/ 864 h 1696"/>
                <a:gd name="T86" fmla="*/ 768 w 1312"/>
                <a:gd name="T87" fmla="*/ 1008 h 1696"/>
                <a:gd name="T88" fmla="*/ 1008 w 1312"/>
                <a:gd name="T89" fmla="*/ 1152 h 1696"/>
                <a:gd name="T90" fmla="*/ 1152 w 1312"/>
                <a:gd name="T91" fmla="*/ 1248 h 1696"/>
                <a:gd name="T92" fmla="*/ 1056 w 1312"/>
                <a:gd name="T93" fmla="*/ 1248 h 1696"/>
                <a:gd name="T94" fmla="*/ 960 w 1312"/>
                <a:gd name="T95" fmla="*/ 1248 h 1696"/>
                <a:gd name="T96" fmla="*/ 864 w 1312"/>
                <a:gd name="T97" fmla="*/ 1200 h 1696"/>
                <a:gd name="T98" fmla="*/ 816 w 1312"/>
                <a:gd name="T99" fmla="*/ 1296 h 1696"/>
                <a:gd name="T100" fmla="*/ 912 w 1312"/>
                <a:gd name="T101" fmla="*/ 1344 h 1696"/>
                <a:gd name="T102" fmla="*/ 1104 w 1312"/>
                <a:gd name="T103" fmla="*/ 1392 h 1696"/>
                <a:gd name="T104" fmla="*/ 1296 w 1312"/>
                <a:gd name="T105" fmla="*/ 1536 h 1696"/>
                <a:gd name="T106" fmla="*/ 1200 w 1312"/>
                <a:gd name="T107" fmla="*/ 1584 h 1696"/>
                <a:gd name="T108" fmla="*/ 1104 w 1312"/>
                <a:gd name="T109" fmla="*/ 1536 h 1696"/>
                <a:gd name="T110" fmla="*/ 960 w 1312"/>
                <a:gd name="T111" fmla="*/ 1440 h 1696"/>
                <a:gd name="T112" fmla="*/ 1008 w 1312"/>
                <a:gd name="T113" fmla="*/ 1584 h 1696"/>
                <a:gd name="T114" fmla="*/ 912 w 1312"/>
                <a:gd name="T115" fmla="*/ 1536 h 1696"/>
                <a:gd name="T116" fmla="*/ 864 w 1312"/>
                <a:gd name="T117" fmla="*/ 1632 h 1696"/>
                <a:gd name="T118" fmla="*/ 768 w 1312"/>
                <a:gd name="T119" fmla="*/ 1536 h 1696"/>
                <a:gd name="T120" fmla="*/ 672 w 1312"/>
                <a:gd name="T121" fmla="*/ 1680 h 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1312" h="1696">
                  <a:moveTo>
                    <a:pt x="672" y="1680"/>
                  </a:moveTo>
                  <a:cubicBezTo>
                    <a:pt x="640" y="1696"/>
                    <a:pt x="616" y="1632"/>
                    <a:pt x="576" y="1632"/>
                  </a:cubicBezTo>
                  <a:cubicBezTo>
                    <a:pt x="536" y="1632"/>
                    <a:pt x="488" y="1680"/>
                    <a:pt x="432" y="1680"/>
                  </a:cubicBezTo>
                  <a:cubicBezTo>
                    <a:pt x="376" y="1680"/>
                    <a:pt x="288" y="1656"/>
                    <a:pt x="240" y="1632"/>
                  </a:cubicBezTo>
                  <a:cubicBezTo>
                    <a:pt x="192" y="1608"/>
                    <a:pt x="184" y="1584"/>
                    <a:pt x="144" y="1536"/>
                  </a:cubicBezTo>
                  <a:cubicBezTo>
                    <a:pt x="104" y="1488"/>
                    <a:pt x="0" y="1360"/>
                    <a:pt x="0" y="1344"/>
                  </a:cubicBezTo>
                  <a:cubicBezTo>
                    <a:pt x="0" y="1328"/>
                    <a:pt x="104" y="1440"/>
                    <a:pt x="144" y="1440"/>
                  </a:cubicBezTo>
                  <a:cubicBezTo>
                    <a:pt x="184" y="1440"/>
                    <a:pt x="192" y="1360"/>
                    <a:pt x="240" y="1344"/>
                  </a:cubicBezTo>
                  <a:cubicBezTo>
                    <a:pt x="288" y="1328"/>
                    <a:pt x="384" y="1360"/>
                    <a:pt x="432" y="1344"/>
                  </a:cubicBezTo>
                  <a:cubicBezTo>
                    <a:pt x="480" y="1328"/>
                    <a:pt x="528" y="1272"/>
                    <a:pt x="528" y="1248"/>
                  </a:cubicBezTo>
                  <a:cubicBezTo>
                    <a:pt x="528" y="1224"/>
                    <a:pt x="464" y="1200"/>
                    <a:pt x="432" y="1200"/>
                  </a:cubicBezTo>
                  <a:cubicBezTo>
                    <a:pt x="400" y="1200"/>
                    <a:pt x="368" y="1240"/>
                    <a:pt x="336" y="1248"/>
                  </a:cubicBezTo>
                  <a:cubicBezTo>
                    <a:pt x="304" y="1256"/>
                    <a:pt x="248" y="1264"/>
                    <a:pt x="240" y="1248"/>
                  </a:cubicBezTo>
                  <a:cubicBezTo>
                    <a:pt x="232" y="1232"/>
                    <a:pt x="264" y="1176"/>
                    <a:pt x="288" y="1152"/>
                  </a:cubicBezTo>
                  <a:cubicBezTo>
                    <a:pt x="312" y="1128"/>
                    <a:pt x="352" y="1144"/>
                    <a:pt x="384" y="1104"/>
                  </a:cubicBezTo>
                  <a:cubicBezTo>
                    <a:pt x="416" y="1064"/>
                    <a:pt x="480" y="936"/>
                    <a:pt x="480" y="912"/>
                  </a:cubicBezTo>
                  <a:cubicBezTo>
                    <a:pt x="480" y="888"/>
                    <a:pt x="416" y="944"/>
                    <a:pt x="384" y="960"/>
                  </a:cubicBezTo>
                  <a:cubicBezTo>
                    <a:pt x="352" y="976"/>
                    <a:pt x="328" y="1000"/>
                    <a:pt x="288" y="1008"/>
                  </a:cubicBezTo>
                  <a:cubicBezTo>
                    <a:pt x="248" y="1016"/>
                    <a:pt x="168" y="1024"/>
                    <a:pt x="144" y="1008"/>
                  </a:cubicBezTo>
                  <a:cubicBezTo>
                    <a:pt x="120" y="992"/>
                    <a:pt x="112" y="944"/>
                    <a:pt x="144" y="912"/>
                  </a:cubicBezTo>
                  <a:cubicBezTo>
                    <a:pt x="176" y="880"/>
                    <a:pt x="288" y="840"/>
                    <a:pt x="336" y="816"/>
                  </a:cubicBezTo>
                  <a:cubicBezTo>
                    <a:pt x="384" y="792"/>
                    <a:pt x="400" y="792"/>
                    <a:pt x="432" y="768"/>
                  </a:cubicBezTo>
                  <a:cubicBezTo>
                    <a:pt x="464" y="744"/>
                    <a:pt x="504" y="704"/>
                    <a:pt x="528" y="672"/>
                  </a:cubicBezTo>
                  <a:cubicBezTo>
                    <a:pt x="552" y="640"/>
                    <a:pt x="560" y="608"/>
                    <a:pt x="576" y="576"/>
                  </a:cubicBezTo>
                  <a:cubicBezTo>
                    <a:pt x="592" y="544"/>
                    <a:pt x="640" y="480"/>
                    <a:pt x="624" y="480"/>
                  </a:cubicBezTo>
                  <a:cubicBezTo>
                    <a:pt x="608" y="480"/>
                    <a:pt x="520" y="560"/>
                    <a:pt x="480" y="576"/>
                  </a:cubicBezTo>
                  <a:cubicBezTo>
                    <a:pt x="440" y="592"/>
                    <a:pt x="384" y="592"/>
                    <a:pt x="384" y="576"/>
                  </a:cubicBezTo>
                  <a:cubicBezTo>
                    <a:pt x="384" y="560"/>
                    <a:pt x="448" y="512"/>
                    <a:pt x="480" y="480"/>
                  </a:cubicBezTo>
                  <a:cubicBezTo>
                    <a:pt x="512" y="448"/>
                    <a:pt x="560" y="432"/>
                    <a:pt x="576" y="384"/>
                  </a:cubicBezTo>
                  <a:cubicBezTo>
                    <a:pt x="592" y="336"/>
                    <a:pt x="560" y="232"/>
                    <a:pt x="576" y="192"/>
                  </a:cubicBezTo>
                  <a:cubicBezTo>
                    <a:pt x="592" y="152"/>
                    <a:pt x="648" y="176"/>
                    <a:pt x="672" y="144"/>
                  </a:cubicBezTo>
                  <a:cubicBezTo>
                    <a:pt x="696" y="112"/>
                    <a:pt x="704" y="0"/>
                    <a:pt x="720" y="0"/>
                  </a:cubicBezTo>
                  <a:cubicBezTo>
                    <a:pt x="736" y="0"/>
                    <a:pt x="760" y="96"/>
                    <a:pt x="768" y="144"/>
                  </a:cubicBezTo>
                  <a:cubicBezTo>
                    <a:pt x="776" y="192"/>
                    <a:pt x="736" y="232"/>
                    <a:pt x="768" y="288"/>
                  </a:cubicBezTo>
                  <a:cubicBezTo>
                    <a:pt x="800" y="344"/>
                    <a:pt x="952" y="448"/>
                    <a:pt x="960" y="480"/>
                  </a:cubicBezTo>
                  <a:cubicBezTo>
                    <a:pt x="968" y="512"/>
                    <a:pt x="856" y="480"/>
                    <a:pt x="816" y="480"/>
                  </a:cubicBezTo>
                  <a:cubicBezTo>
                    <a:pt x="776" y="480"/>
                    <a:pt x="736" y="456"/>
                    <a:pt x="720" y="480"/>
                  </a:cubicBezTo>
                  <a:cubicBezTo>
                    <a:pt x="704" y="504"/>
                    <a:pt x="704" y="592"/>
                    <a:pt x="720" y="624"/>
                  </a:cubicBezTo>
                  <a:cubicBezTo>
                    <a:pt x="736" y="656"/>
                    <a:pt x="752" y="624"/>
                    <a:pt x="816" y="672"/>
                  </a:cubicBezTo>
                  <a:cubicBezTo>
                    <a:pt x="880" y="720"/>
                    <a:pt x="1088" y="864"/>
                    <a:pt x="1104" y="912"/>
                  </a:cubicBezTo>
                  <a:cubicBezTo>
                    <a:pt x="1120" y="960"/>
                    <a:pt x="952" y="968"/>
                    <a:pt x="912" y="960"/>
                  </a:cubicBezTo>
                  <a:cubicBezTo>
                    <a:pt x="872" y="952"/>
                    <a:pt x="888" y="880"/>
                    <a:pt x="864" y="864"/>
                  </a:cubicBezTo>
                  <a:cubicBezTo>
                    <a:pt x="840" y="848"/>
                    <a:pt x="784" y="840"/>
                    <a:pt x="768" y="864"/>
                  </a:cubicBezTo>
                  <a:cubicBezTo>
                    <a:pt x="752" y="888"/>
                    <a:pt x="728" y="960"/>
                    <a:pt x="768" y="1008"/>
                  </a:cubicBezTo>
                  <a:cubicBezTo>
                    <a:pt x="808" y="1056"/>
                    <a:pt x="944" y="1112"/>
                    <a:pt x="1008" y="1152"/>
                  </a:cubicBezTo>
                  <a:cubicBezTo>
                    <a:pt x="1072" y="1192"/>
                    <a:pt x="1144" y="1232"/>
                    <a:pt x="1152" y="1248"/>
                  </a:cubicBezTo>
                  <a:cubicBezTo>
                    <a:pt x="1160" y="1264"/>
                    <a:pt x="1088" y="1248"/>
                    <a:pt x="1056" y="1248"/>
                  </a:cubicBezTo>
                  <a:cubicBezTo>
                    <a:pt x="1024" y="1248"/>
                    <a:pt x="992" y="1256"/>
                    <a:pt x="960" y="1248"/>
                  </a:cubicBezTo>
                  <a:cubicBezTo>
                    <a:pt x="928" y="1240"/>
                    <a:pt x="888" y="1192"/>
                    <a:pt x="864" y="1200"/>
                  </a:cubicBezTo>
                  <a:cubicBezTo>
                    <a:pt x="840" y="1208"/>
                    <a:pt x="808" y="1272"/>
                    <a:pt x="816" y="1296"/>
                  </a:cubicBezTo>
                  <a:cubicBezTo>
                    <a:pt x="824" y="1320"/>
                    <a:pt x="864" y="1328"/>
                    <a:pt x="912" y="1344"/>
                  </a:cubicBezTo>
                  <a:cubicBezTo>
                    <a:pt x="960" y="1360"/>
                    <a:pt x="1040" y="1360"/>
                    <a:pt x="1104" y="1392"/>
                  </a:cubicBezTo>
                  <a:cubicBezTo>
                    <a:pt x="1168" y="1424"/>
                    <a:pt x="1280" y="1504"/>
                    <a:pt x="1296" y="1536"/>
                  </a:cubicBezTo>
                  <a:cubicBezTo>
                    <a:pt x="1312" y="1568"/>
                    <a:pt x="1232" y="1584"/>
                    <a:pt x="1200" y="1584"/>
                  </a:cubicBezTo>
                  <a:cubicBezTo>
                    <a:pt x="1168" y="1584"/>
                    <a:pt x="1144" y="1560"/>
                    <a:pt x="1104" y="1536"/>
                  </a:cubicBezTo>
                  <a:cubicBezTo>
                    <a:pt x="1064" y="1512"/>
                    <a:pt x="976" y="1432"/>
                    <a:pt x="960" y="1440"/>
                  </a:cubicBezTo>
                  <a:cubicBezTo>
                    <a:pt x="944" y="1448"/>
                    <a:pt x="1016" y="1568"/>
                    <a:pt x="1008" y="1584"/>
                  </a:cubicBezTo>
                  <a:cubicBezTo>
                    <a:pt x="1000" y="1600"/>
                    <a:pt x="936" y="1528"/>
                    <a:pt x="912" y="1536"/>
                  </a:cubicBezTo>
                  <a:cubicBezTo>
                    <a:pt x="888" y="1544"/>
                    <a:pt x="888" y="1632"/>
                    <a:pt x="864" y="1632"/>
                  </a:cubicBezTo>
                  <a:cubicBezTo>
                    <a:pt x="840" y="1632"/>
                    <a:pt x="800" y="1528"/>
                    <a:pt x="768" y="1536"/>
                  </a:cubicBezTo>
                  <a:cubicBezTo>
                    <a:pt x="736" y="1544"/>
                    <a:pt x="704" y="1664"/>
                    <a:pt x="672" y="1680"/>
                  </a:cubicBezTo>
                  <a:close/>
                </a:path>
              </a:pathLst>
            </a:custGeom>
            <a:gradFill rotWithShape="1">
              <a:gsLst>
                <a:gs pos="0">
                  <a:schemeClr val="folHlink"/>
                </a:gs>
                <a:gs pos="50000">
                  <a:srgbClr val="339933"/>
                </a:gs>
                <a:gs pos="100000">
                  <a:schemeClr val="folHlink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latin typeface="Arial" charset="0"/>
              </a:endParaRPr>
            </a:p>
          </p:txBody>
        </p:sp>
      </p:grpSp>
      <p:sp>
        <p:nvSpPr>
          <p:cNvPr id="21511" name="TextBox 16">
            <a:extLst>
              <a:ext uri="{FF2B5EF4-FFF2-40B4-BE49-F238E27FC236}">
                <a16:creationId xmlns:a16="http://schemas.microsoft.com/office/drawing/2014/main" id="{B7BAF744-A0BB-48F3-8863-D7F91A6A43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7463"/>
            <a:ext cx="113506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39 HĐTHTN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endParaRPr lang="en-US" altLang="vi-VN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图片 20">
            <a:extLst>
              <a:ext uri="{FF2B5EF4-FFF2-40B4-BE49-F238E27FC236}">
                <a16:creationId xmlns:a16="http://schemas.microsoft.com/office/drawing/2014/main" id="{74EADC68-CCD5-47A7-ACE5-968D750B1D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-339725"/>
            <a:ext cx="12192001" cy="68580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矩形 21">
            <a:extLst>
              <a:ext uri="{FF2B5EF4-FFF2-40B4-BE49-F238E27FC236}">
                <a16:creationId xmlns:a16="http://schemas.microsoft.com/office/drawing/2014/main" id="{76B8FA7C-BD64-4D57-8796-6537FAC94F4A}"/>
              </a:ext>
            </a:extLst>
          </p:cNvPr>
          <p:cNvSpPr/>
          <p:nvPr/>
        </p:nvSpPr>
        <p:spPr>
          <a:xfrm>
            <a:off x="354013" y="342900"/>
            <a:ext cx="11482387" cy="6173788"/>
          </a:xfrm>
          <a:prstGeom prst="rect">
            <a:avLst/>
          </a:prstGeom>
          <a:noFill/>
          <a:ln>
            <a:solidFill>
              <a:srgbClr val="2B80A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>
              <a:solidFill>
                <a:prstClr val="white"/>
              </a:solidFill>
              <a:latin typeface="等线" panose="020F0502020204030204"/>
            </a:endParaRPr>
          </a:p>
        </p:txBody>
      </p:sp>
      <p:sp>
        <p:nvSpPr>
          <p:cNvPr id="41" name="TextBox 4">
            <a:extLst>
              <a:ext uri="{FF2B5EF4-FFF2-40B4-BE49-F238E27FC236}">
                <a16:creationId xmlns:a16="http://schemas.microsoft.com/office/drawing/2014/main" id="{0186A480-3A68-4BA4-8728-55E776517A5D}"/>
              </a:ext>
            </a:extLst>
          </p:cNvPr>
          <p:cNvSpPr txBox="1"/>
          <p:nvPr/>
        </p:nvSpPr>
        <p:spPr>
          <a:xfrm rot="16200000">
            <a:off x="1264444" y="1616869"/>
            <a:ext cx="1416050" cy="1652588"/>
          </a:xfrm>
          <a:prstGeom prst="rect">
            <a:avLst/>
          </a:prstGeom>
          <a:noFill/>
        </p:spPr>
        <p:txBody>
          <a:bodyPr vert="eaVert"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000" b="1" spc="6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ỤC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000" b="1" spc="6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IÊU</a:t>
            </a:r>
          </a:p>
        </p:txBody>
      </p:sp>
      <p:sp>
        <p:nvSpPr>
          <p:cNvPr id="22533" name="Rectangle 7">
            <a:extLst>
              <a:ext uri="{FF2B5EF4-FFF2-40B4-BE49-F238E27FC236}">
                <a16:creationId xmlns:a16="http://schemas.microsoft.com/office/drawing/2014/main" id="{06B574B2-1B86-42F3-AEDA-CEA5273099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8188" y="32448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等线" panose="02010600030101010101" pitchFamily="2" charset="-122"/>
            </a:endParaRP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45E580B7-6EBB-49DA-983B-67833B18AADB}"/>
              </a:ext>
            </a:extLst>
          </p:cNvPr>
          <p:cNvSpPr/>
          <p:nvPr/>
        </p:nvSpPr>
        <p:spPr>
          <a:xfrm>
            <a:off x="8672513" y="2811463"/>
            <a:ext cx="800100" cy="868362"/>
          </a:xfrm>
          <a:prstGeom prst="ellipse">
            <a:avLst/>
          </a:prstGeom>
          <a:solidFill>
            <a:srgbClr val="E3FAF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等线" panose="020F0502020204030204"/>
            </a:endParaRPr>
          </a:p>
        </p:txBody>
      </p:sp>
      <p:sp>
        <p:nvSpPr>
          <p:cNvPr id="24" name="椭圆 23">
            <a:extLst>
              <a:ext uri="{FF2B5EF4-FFF2-40B4-BE49-F238E27FC236}">
                <a16:creationId xmlns:a16="http://schemas.microsoft.com/office/drawing/2014/main" id="{C860437A-F33A-4214-A851-65A7E6A3BD69}"/>
              </a:ext>
            </a:extLst>
          </p:cNvPr>
          <p:cNvSpPr/>
          <p:nvPr/>
        </p:nvSpPr>
        <p:spPr>
          <a:xfrm>
            <a:off x="2589213" y="620713"/>
            <a:ext cx="652462" cy="585787"/>
          </a:xfrm>
          <a:prstGeom prst="ellipse">
            <a:avLst/>
          </a:prstGeom>
          <a:solidFill>
            <a:srgbClr val="2B80A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b="1" noProof="1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2000" b="1" noProof="1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椭圆 24">
            <a:extLst>
              <a:ext uri="{FF2B5EF4-FFF2-40B4-BE49-F238E27FC236}">
                <a16:creationId xmlns:a16="http://schemas.microsoft.com/office/drawing/2014/main" id="{EF6A7C85-E22B-4EE7-9B10-1BC8012AC257}"/>
              </a:ext>
            </a:extLst>
          </p:cNvPr>
          <p:cNvSpPr/>
          <p:nvPr/>
        </p:nvSpPr>
        <p:spPr>
          <a:xfrm>
            <a:off x="2798763" y="2520950"/>
            <a:ext cx="652462" cy="587375"/>
          </a:xfrm>
          <a:prstGeom prst="ellipse">
            <a:avLst/>
          </a:prstGeom>
          <a:solidFill>
            <a:srgbClr val="2B80A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b="1" noProof="1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2000" b="1" noProof="1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椭圆 25">
            <a:extLst>
              <a:ext uri="{FF2B5EF4-FFF2-40B4-BE49-F238E27FC236}">
                <a16:creationId xmlns:a16="http://schemas.microsoft.com/office/drawing/2014/main" id="{83EA4664-CE0A-41E5-B0D9-9AA79913B416}"/>
              </a:ext>
            </a:extLst>
          </p:cNvPr>
          <p:cNvSpPr/>
          <p:nvPr/>
        </p:nvSpPr>
        <p:spPr>
          <a:xfrm>
            <a:off x="2159000" y="3925888"/>
            <a:ext cx="650875" cy="696912"/>
          </a:xfrm>
          <a:prstGeom prst="ellipse">
            <a:avLst/>
          </a:prstGeom>
          <a:solidFill>
            <a:srgbClr val="2B80A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b="1" noProof="1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 sz="2000" b="1" noProof="1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FC9B56CE-AA81-4582-B869-14BAA46BC2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593725"/>
            <a:ext cx="7696200" cy="120015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Biết ứng dụng của tam giác đồng dạn vào việc đo khoảng cách giữa hai điểm trên thực tế trong đó có 1 điểm không thể tới được.</a:t>
            </a:r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5F27843B-81F6-484D-A851-17B2611127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4650" y="3971925"/>
            <a:ext cx="6362700" cy="830263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S biết cách tổ chức, phối hợp nhóm để hoàn thành tốt nhiệm vụ được giao.</a:t>
            </a:r>
            <a:endParaRPr lang="en-US" altLang="en-US" sz="2400">
              <a:solidFill>
                <a:srgbClr val="FF0000"/>
              </a:solidFill>
              <a:latin typeface="Trebuchet MS" panose="020B0603020202020204" pitchFamily="34" charset="0"/>
            </a:endParaRPr>
          </a:p>
        </p:txBody>
      </p:sp>
      <p:sp>
        <p:nvSpPr>
          <p:cNvPr id="22540" name="矩形 29">
            <a:extLst>
              <a:ext uri="{FF2B5EF4-FFF2-40B4-BE49-F238E27FC236}">
                <a16:creationId xmlns:a16="http://schemas.microsoft.com/office/drawing/2014/main" id="{095413F9-BC9E-4585-8201-7BAEFC5812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2663" y="1539875"/>
            <a:ext cx="61912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2400">
              <a:solidFill>
                <a:srgbClr val="246C8C"/>
              </a:solidFill>
              <a:latin typeface="等线" panose="02010600030101010101" pitchFamily="2" charset="-122"/>
            </a:endParaRPr>
          </a:p>
        </p:txBody>
      </p:sp>
      <p:sp>
        <p:nvSpPr>
          <p:cNvPr id="19" name="矩形 28">
            <a:extLst>
              <a:ext uri="{FF2B5EF4-FFF2-40B4-BE49-F238E27FC236}">
                <a16:creationId xmlns:a16="http://schemas.microsoft.com/office/drawing/2014/main" id="{63B33B14-AEB7-4F65-9219-1F1A82B654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7175" y="2533650"/>
            <a:ext cx="7397750" cy="830263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Biết cách “Hình học hoá” bài toán và nắm vững cơ sở để tính toán</a:t>
            </a:r>
            <a:r>
              <a:rPr lang="en-US" altLang="en-US" sz="2400" b="1">
                <a:solidFill>
                  <a:srgbClr val="246C8C"/>
                </a:solidFill>
                <a:latin typeface="Times New Roman" panose="02020603050405020304" pitchFamily="18" charset="0"/>
              </a:rPr>
              <a:t>.</a:t>
            </a:r>
            <a:endParaRPr lang="en-US" altLang="en-US" sz="2400">
              <a:solidFill>
                <a:srgbClr val="246C8C"/>
              </a:solidFill>
              <a:latin typeface="等线" panose="02010600030101010101" pitchFamily="2" charset="-122"/>
            </a:endParaRPr>
          </a:p>
        </p:txBody>
      </p:sp>
      <p:sp>
        <p:nvSpPr>
          <p:cNvPr id="22542" name="矩形 29">
            <a:extLst>
              <a:ext uri="{FF2B5EF4-FFF2-40B4-BE49-F238E27FC236}">
                <a16:creationId xmlns:a16="http://schemas.microsoft.com/office/drawing/2014/main" id="{067D72AF-52FA-4BD4-92EB-9ECFD19DE8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3763" y="4319588"/>
            <a:ext cx="53371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2400">
              <a:solidFill>
                <a:srgbClr val="246C8C"/>
              </a:solidFill>
              <a:latin typeface="等线" panose="0201060003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3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7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9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31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3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24" grpId="0" animBg="1"/>
      <p:bldP spid="25" grpId="0" animBg="1"/>
      <p:bldP spid="26" grpId="0" animBg="1"/>
      <p:bldP spid="29" grpId="0" animBg="1"/>
      <p:bldP spid="31" grpId="0" animBg="1"/>
      <p:bldP spid="1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8">
            <a:extLst>
              <a:ext uri="{FF2B5EF4-FFF2-40B4-BE49-F238E27FC236}">
                <a16:creationId xmlns:a16="http://schemas.microsoft.com/office/drawing/2014/main" id="{B1A66381-38E7-4C75-965B-00FE463502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23850" y="20638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9">
            <a:extLst>
              <a:ext uri="{FF2B5EF4-FFF2-40B4-BE49-F238E27FC236}">
                <a16:creationId xmlns:a16="http://schemas.microsoft.com/office/drawing/2014/main" id="{A477761E-7DE9-40E2-A655-0E3DE24781BC}"/>
              </a:ext>
            </a:extLst>
          </p:cNvPr>
          <p:cNvSpPr/>
          <p:nvPr/>
        </p:nvSpPr>
        <p:spPr>
          <a:xfrm>
            <a:off x="354013" y="342900"/>
            <a:ext cx="11482387" cy="6173788"/>
          </a:xfrm>
          <a:prstGeom prst="rect">
            <a:avLst/>
          </a:prstGeom>
          <a:noFill/>
          <a:ln>
            <a:solidFill>
              <a:srgbClr val="2B80A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>
              <a:solidFill>
                <a:prstClr val="white"/>
              </a:solidFill>
              <a:latin typeface="等线" panose="020F0502020204030204"/>
            </a:endParaRPr>
          </a:p>
        </p:txBody>
      </p:sp>
      <p:grpSp>
        <p:nvGrpSpPr>
          <p:cNvPr id="4" name="组合 10">
            <a:extLst>
              <a:ext uri="{FF2B5EF4-FFF2-40B4-BE49-F238E27FC236}">
                <a16:creationId xmlns:a16="http://schemas.microsoft.com/office/drawing/2014/main" id="{31372558-5419-4D20-B61A-8DC16FBAA215}"/>
              </a:ext>
            </a:extLst>
          </p:cNvPr>
          <p:cNvGrpSpPr>
            <a:grpSpLocks/>
          </p:cNvGrpSpPr>
          <p:nvPr/>
        </p:nvGrpSpPr>
        <p:grpSpPr bwMode="auto">
          <a:xfrm>
            <a:off x="2198688" y="1916113"/>
            <a:ext cx="8178800" cy="1570037"/>
            <a:chOff x="3361371" y="3329576"/>
            <a:chExt cx="6164385" cy="1569784"/>
          </a:xfrm>
        </p:grpSpPr>
        <p:sp>
          <p:nvSpPr>
            <p:cNvPr id="5" name="矩形 11">
              <a:extLst>
                <a:ext uri="{FF2B5EF4-FFF2-40B4-BE49-F238E27FC236}">
                  <a16:creationId xmlns:a16="http://schemas.microsoft.com/office/drawing/2014/main" id="{56B2C484-85E6-4A8E-9DA9-DAA12F400082}"/>
                </a:ext>
              </a:extLst>
            </p:cNvPr>
            <p:cNvSpPr/>
            <p:nvPr/>
          </p:nvSpPr>
          <p:spPr>
            <a:xfrm>
              <a:off x="3361371" y="3929554"/>
              <a:ext cx="1145053" cy="46030"/>
            </a:xfrm>
            <a:prstGeom prst="rect">
              <a:avLst/>
            </a:prstGeom>
            <a:solidFill>
              <a:srgbClr val="2B80A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srgbClr val="50987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" name="矩形 12">
              <a:extLst>
                <a:ext uri="{FF2B5EF4-FFF2-40B4-BE49-F238E27FC236}">
                  <a16:creationId xmlns:a16="http://schemas.microsoft.com/office/drawing/2014/main" id="{F11CCFD9-80A8-46FF-A44B-AECF2D0AAB21}"/>
                </a:ext>
              </a:extLst>
            </p:cNvPr>
            <p:cNvSpPr/>
            <p:nvPr/>
          </p:nvSpPr>
          <p:spPr>
            <a:xfrm>
              <a:off x="8380702" y="3929554"/>
              <a:ext cx="1145054" cy="46030"/>
            </a:xfrm>
            <a:prstGeom prst="rect">
              <a:avLst/>
            </a:prstGeom>
            <a:solidFill>
              <a:srgbClr val="2B80A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srgbClr val="50987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" name="TextBox 4">
              <a:extLst>
                <a:ext uri="{FF2B5EF4-FFF2-40B4-BE49-F238E27FC236}">
                  <a16:creationId xmlns:a16="http://schemas.microsoft.com/office/drawing/2014/main" id="{79DF0D2C-CC99-4E02-99FC-6BBEC538365C}"/>
                </a:ext>
              </a:extLst>
            </p:cNvPr>
            <p:cNvSpPr txBox="1"/>
            <p:nvPr/>
          </p:nvSpPr>
          <p:spPr>
            <a:xfrm>
              <a:off x="4561463" y="3329576"/>
              <a:ext cx="3764199" cy="1569784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4800" b="1" spc="600" dirty="0" err="1">
                  <a:solidFill>
                    <a:srgbClr val="2B80A5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HÌNH</a:t>
              </a:r>
              <a:r>
                <a:rPr lang="en-US" altLang="zh-CN" sz="4800" b="1" spc="600" dirty="0">
                  <a:solidFill>
                    <a:srgbClr val="2B80A5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4800" b="1" spc="600" dirty="0" err="1">
                  <a:solidFill>
                    <a:srgbClr val="2B80A5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THÀNH</a:t>
              </a:r>
              <a:endParaRPr lang="en-US" altLang="zh-CN" sz="4800" b="1" spc="600" dirty="0">
                <a:solidFill>
                  <a:srgbClr val="2B80A5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4800" b="1" spc="600" dirty="0" err="1">
                  <a:solidFill>
                    <a:srgbClr val="2B80A5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KIẾN</a:t>
              </a:r>
              <a:r>
                <a:rPr lang="en-US" altLang="zh-CN" sz="4800" b="1" spc="600" dirty="0">
                  <a:solidFill>
                    <a:srgbClr val="2B80A5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4800" b="1" spc="600" dirty="0" err="1">
                  <a:solidFill>
                    <a:srgbClr val="2B80A5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THỨC</a:t>
              </a:r>
              <a:endParaRPr lang="en-US" altLang="zh-CN" sz="4800" b="1" spc="600" dirty="0">
                <a:solidFill>
                  <a:srgbClr val="2B80A5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 spd="slow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5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pattFill prst="pct5">
          <a:fgClr>
            <a:srgbClr val="DEEBF7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17">
            <a:extLst>
              <a:ext uri="{FF2B5EF4-FFF2-40B4-BE49-F238E27FC236}">
                <a16:creationId xmlns:a16="http://schemas.microsoft.com/office/drawing/2014/main" id="{5837EFB6-E58A-437B-B18A-F78D8DEB48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72800" y="6156325"/>
            <a:ext cx="609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3600" b="1">
                <a:solidFill>
                  <a:schemeClr val="accent2"/>
                </a:solidFill>
                <a:latin typeface="+mj-lt"/>
                <a:cs typeface="Arial" charset="0"/>
              </a:rPr>
              <a:t>C</a:t>
            </a:r>
          </a:p>
        </p:txBody>
      </p:sp>
      <p:sp>
        <p:nvSpPr>
          <p:cNvPr id="17" name="Line 71">
            <a:extLst>
              <a:ext uri="{FF2B5EF4-FFF2-40B4-BE49-F238E27FC236}">
                <a16:creationId xmlns:a16="http://schemas.microsoft.com/office/drawing/2014/main" id="{5BDDCD31-FCCD-4825-9597-A71C3FAB056A}"/>
              </a:ext>
            </a:extLst>
          </p:cNvPr>
          <p:cNvSpPr>
            <a:spLocks noChangeShapeType="1"/>
          </p:cNvSpPr>
          <p:nvPr/>
        </p:nvSpPr>
        <p:spPr bwMode="auto">
          <a:xfrm>
            <a:off x="7196138" y="5902325"/>
            <a:ext cx="3506787" cy="54927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>
              <a:latin typeface="+mj-lt"/>
              <a:cs typeface="Arial" charset="0"/>
            </a:endParaRPr>
          </a:p>
        </p:txBody>
      </p:sp>
      <p:pic>
        <p:nvPicPr>
          <p:cNvPr id="20" name="Picture 100">
            <a:extLst>
              <a:ext uri="{FF2B5EF4-FFF2-40B4-BE49-F238E27FC236}">
                <a16:creationId xmlns:a16="http://schemas.microsoft.com/office/drawing/2014/main" id="{7DA11925-00EC-4426-B211-6F77AAE1CE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5825" y="1560513"/>
            <a:ext cx="44958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Line 72">
            <a:extLst>
              <a:ext uri="{FF2B5EF4-FFF2-40B4-BE49-F238E27FC236}">
                <a16:creationId xmlns:a16="http://schemas.microsoft.com/office/drawing/2014/main" id="{A11A9DF5-4054-4CEA-9F2A-A25DCCEFB20A}"/>
              </a:ext>
            </a:extLst>
          </p:cNvPr>
          <p:cNvSpPr>
            <a:spLocks noChangeShapeType="1"/>
          </p:cNvSpPr>
          <p:nvPr/>
        </p:nvSpPr>
        <p:spPr bwMode="auto">
          <a:xfrm>
            <a:off x="8416925" y="3962400"/>
            <a:ext cx="2286000" cy="2514600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>
              <a:latin typeface="+mj-lt"/>
              <a:cs typeface="Arial" charset="0"/>
            </a:endParaRPr>
          </a:p>
        </p:txBody>
      </p:sp>
      <p:sp>
        <p:nvSpPr>
          <p:cNvPr id="22" name="Line 70">
            <a:extLst>
              <a:ext uri="{FF2B5EF4-FFF2-40B4-BE49-F238E27FC236}">
                <a16:creationId xmlns:a16="http://schemas.microsoft.com/office/drawing/2014/main" id="{56CDF6E6-25B5-463C-BDC6-190D42FAD81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27875" y="3905250"/>
            <a:ext cx="1270000" cy="2025650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>
              <a:latin typeface="+mj-lt"/>
              <a:cs typeface="Arial" charset="0"/>
            </a:endParaRPr>
          </a:p>
        </p:txBody>
      </p:sp>
      <p:sp>
        <p:nvSpPr>
          <p:cNvPr id="23" name="Text Box 28">
            <a:extLst>
              <a:ext uri="{FF2B5EF4-FFF2-40B4-BE49-F238E27FC236}">
                <a16:creationId xmlns:a16="http://schemas.microsoft.com/office/drawing/2014/main" id="{A7875C9D-BF3E-4F33-904A-32F5C34022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35875" y="3252788"/>
            <a:ext cx="609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3200" b="1">
                <a:solidFill>
                  <a:srgbClr val="00FF00"/>
                </a:solidFill>
                <a:latin typeface="+mj-lt"/>
                <a:cs typeface="Arial" charset="0"/>
              </a:rPr>
              <a:t>A</a:t>
            </a:r>
          </a:p>
        </p:txBody>
      </p:sp>
      <p:sp>
        <p:nvSpPr>
          <p:cNvPr id="24" name="WordArt 73">
            <a:extLst>
              <a:ext uri="{FF2B5EF4-FFF2-40B4-BE49-F238E27FC236}">
                <a16:creationId xmlns:a16="http://schemas.microsoft.com/office/drawing/2014/main" id="{1FD9D518-B45C-482F-9334-5D78A2F1C96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218363" y="4460875"/>
            <a:ext cx="38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 spc="-360">
                <a:ln w="12700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+mj-lt"/>
                <a:ea typeface="+mj-lt"/>
                <a:cs typeface="+mj-lt"/>
              </a:rPr>
              <a:t>?</a:t>
            </a:r>
          </a:p>
        </p:txBody>
      </p:sp>
      <p:sp>
        <p:nvSpPr>
          <p:cNvPr id="25" name="Text Box 118">
            <a:extLst>
              <a:ext uri="{FF2B5EF4-FFF2-40B4-BE49-F238E27FC236}">
                <a16:creationId xmlns:a16="http://schemas.microsoft.com/office/drawing/2014/main" id="{D6BFCF76-11AB-4AD0-B024-50A2823E20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0" y="5581650"/>
            <a:ext cx="609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3600" b="1">
                <a:solidFill>
                  <a:schemeClr val="accent2"/>
                </a:solidFill>
                <a:latin typeface="+mj-lt"/>
                <a:cs typeface="Arial" charset="0"/>
              </a:rPr>
              <a:t>B</a:t>
            </a:r>
          </a:p>
        </p:txBody>
      </p:sp>
      <p:sp>
        <p:nvSpPr>
          <p:cNvPr id="14" name="Text Box 104">
            <a:extLst>
              <a:ext uri="{FF2B5EF4-FFF2-40B4-BE49-F238E27FC236}">
                <a16:creationId xmlns:a16="http://schemas.microsoft.com/office/drawing/2014/main" id="{1F9D5267-F008-4517-A101-C7CD0C6BD1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775" y="1612900"/>
            <a:ext cx="5119688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altLang="vi-V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altLang="vi-V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vi-V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altLang="vi-V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vi-VN" sz="28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vi-V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altLang="vi-VN" sz="28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vi-V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vi-V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vi-V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vi-V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vi-VN" sz="28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vi-V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altLang="vi-V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endParaRPr lang="en-US" altLang="vi-VN" sz="28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5B2C9940-3B31-48E1-9B9A-0CB06F8D8C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02925" y="1320800"/>
            <a:ext cx="1368425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6">
            <a:extLst>
              <a:ext uri="{FF2B5EF4-FFF2-40B4-BE49-F238E27FC236}">
                <a16:creationId xmlns:a16="http://schemas.microsoft.com/office/drawing/2014/main" id="{C3A7613F-6B16-47E9-A429-0F7BCA22FB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7463"/>
            <a:ext cx="113506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39 HĐTHTN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endParaRPr lang="en-US" altLang="vi-VN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3" grpId="0"/>
      <p:bldP spid="25" grpId="0"/>
      <p:bldP spid="1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17">
            <a:extLst>
              <a:ext uri="{FF2B5EF4-FFF2-40B4-BE49-F238E27FC236}">
                <a16:creationId xmlns:a16="http://schemas.microsoft.com/office/drawing/2014/main" id="{446FE5CF-3F96-4D4F-A6A4-41A8060C51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88625" y="5962650"/>
            <a:ext cx="6096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800" b="1">
                <a:solidFill>
                  <a:srgbClr val="0000FF"/>
                </a:solidFill>
                <a:latin typeface="+mj-lt"/>
                <a:cs typeface="Arial" charset="0"/>
              </a:rPr>
              <a:t>.C</a:t>
            </a:r>
          </a:p>
        </p:txBody>
      </p:sp>
      <p:sp>
        <p:nvSpPr>
          <p:cNvPr id="17" name="Line 71">
            <a:extLst>
              <a:ext uri="{FF2B5EF4-FFF2-40B4-BE49-F238E27FC236}">
                <a16:creationId xmlns:a16="http://schemas.microsoft.com/office/drawing/2014/main" id="{87C12E26-E6D0-430D-9401-E4DBC4474A41}"/>
              </a:ext>
            </a:extLst>
          </p:cNvPr>
          <p:cNvSpPr>
            <a:spLocks noChangeShapeType="1"/>
          </p:cNvSpPr>
          <p:nvPr/>
        </p:nvSpPr>
        <p:spPr bwMode="auto">
          <a:xfrm>
            <a:off x="7207250" y="6256338"/>
            <a:ext cx="3543300" cy="255587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 sz="2800">
              <a:latin typeface="+mj-lt"/>
              <a:cs typeface="Arial" charset="0"/>
            </a:endParaRPr>
          </a:p>
        </p:txBody>
      </p:sp>
      <p:pic>
        <p:nvPicPr>
          <p:cNvPr id="26628" name="Picture 100">
            <a:extLst>
              <a:ext uri="{FF2B5EF4-FFF2-40B4-BE49-F238E27FC236}">
                <a16:creationId xmlns:a16="http://schemas.microsoft.com/office/drawing/2014/main" id="{6C763775-BFCD-477D-9366-FE9E85B218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4575" y="1993900"/>
            <a:ext cx="44958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Line 72">
            <a:extLst>
              <a:ext uri="{FF2B5EF4-FFF2-40B4-BE49-F238E27FC236}">
                <a16:creationId xmlns:a16="http://schemas.microsoft.com/office/drawing/2014/main" id="{3F0EF8CD-9D33-4D11-B70D-2624E5E6F209}"/>
              </a:ext>
            </a:extLst>
          </p:cNvPr>
          <p:cNvSpPr>
            <a:spLocks noChangeShapeType="1"/>
          </p:cNvSpPr>
          <p:nvPr/>
        </p:nvSpPr>
        <p:spPr bwMode="auto">
          <a:xfrm>
            <a:off x="8483600" y="4379913"/>
            <a:ext cx="2266950" cy="2128837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 sz="2800">
              <a:latin typeface="+mj-lt"/>
              <a:cs typeface="Arial" charset="0"/>
            </a:endParaRPr>
          </a:p>
        </p:txBody>
      </p:sp>
      <p:sp>
        <p:nvSpPr>
          <p:cNvPr id="22" name="Line 70">
            <a:extLst>
              <a:ext uri="{FF2B5EF4-FFF2-40B4-BE49-F238E27FC236}">
                <a16:creationId xmlns:a16="http://schemas.microsoft.com/office/drawing/2014/main" id="{2F35C05D-20E6-4881-8994-EE8112CFE90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07250" y="4379913"/>
            <a:ext cx="1276350" cy="1862137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 sz="2800">
              <a:latin typeface="+mj-lt"/>
              <a:cs typeface="Arial" charset="0"/>
            </a:endParaRPr>
          </a:p>
        </p:txBody>
      </p:sp>
      <p:sp>
        <p:nvSpPr>
          <p:cNvPr id="23" name="Text Box 28">
            <a:extLst>
              <a:ext uri="{FF2B5EF4-FFF2-40B4-BE49-F238E27FC236}">
                <a16:creationId xmlns:a16="http://schemas.microsoft.com/office/drawing/2014/main" id="{23072ED6-2701-44BF-9F49-FD82F0E767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56550" y="3840163"/>
            <a:ext cx="77946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800" b="1">
                <a:solidFill>
                  <a:srgbClr val="FF0000"/>
                </a:solidFill>
                <a:latin typeface="+mj-lt"/>
                <a:cs typeface="Arial" charset="0"/>
              </a:rPr>
              <a:t>A.</a:t>
            </a:r>
          </a:p>
        </p:txBody>
      </p:sp>
      <p:sp>
        <p:nvSpPr>
          <p:cNvPr id="26632" name="WordArt 73">
            <a:extLst>
              <a:ext uri="{FF2B5EF4-FFF2-40B4-BE49-F238E27FC236}">
                <a16:creationId xmlns:a16="http://schemas.microsoft.com/office/drawing/2014/main" id="{0706A1D9-67B0-4B82-9CAC-CFF2627F095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218363" y="4460875"/>
            <a:ext cx="38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2800" kern="10" spc="-360">
                <a:ln w="12700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+mj-lt"/>
                <a:ea typeface="+mj-lt"/>
                <a:cs typeface="+mj-lt"/>
              </a:rPr>
              <a:t>?</a:t>
            </a:r>
          </a:p>
        </p:txBody>
      </p:sp>
      <p:sp>
        <p:nvSpPr>
          <p:cNvPr id="25" name="Text Box 118">
            <a:extLst>
              <a:ext uri="{FF2B5EF4-FFF2-40B4-BE49-F238E27FC236}">
                <a16:creationId xmlns:a16="http://schemas.microsoft.com/office/drawing/2014/main" id="{5249C38B-CBA9-4A08-9FFA-ECF25BC355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59575" y="5707063"/>
            <a:ext cx="11572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800" b="1">
                <a:solidFill>
                  <a:srgbClr val="0000FF"/>
                </a:solidFill>
                <a:latin typeface="+mj-lt"/>
                <a:cs typeface="Arial" charset="0"/>
              </a:rPr>
              <a:t>B.</a:t>
            </a:r>
          </a:p>
        </p:txBody>
      </p:sp>
      <p:sp>
        <p:nvSpPr>
          <p:cNvPr id="26636" name="Text Box 104">
            <a:extLst>
              <a:ext uri="{FF2B5EF4-FFF2-40B4-BE49-F238E27FC236}">
                <a16:creationId xmlns:a16="http://schemas.microsoft.com/office/drawing/2014/main" id="{A2BBC4B5-C70C-44A5-9493-DA3ADADD7B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675" y="1579563"/>
            <a:ext cx="2971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Tiến hành đo.</a:t>
            </a:r>
          </a:p>
        </p:txBody>
      </p:sp>
      <p:sp>
        <p:nvSpPr>
          <p:cNvPr id="15" name="Text Box 104">
            <a:extLst>
              <a:ext uri="{FF2B5EF4-FFF2-40B4-BE49-F238E27FC236}">
                <a16:creationId xmlns:a16="http://schemas.microsoft.com/office/drawing/2014/main" id="{B1025D9D-471E-4622-BC02-EA84403440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5913" y="2124075"/>
            <a:ext cx="5556250" cy="138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Chọn một khoảng đất bằng phẳng rồi vạch một đoạn BC và đo độ dài của nó ( BC = a )</a:t>
            </a:r>
          </a:p>
        </p:txBody>
      </p:sp>
      <p:sp>
        <p:nvSpPr>
          <p:cNvPr id="16" name="Text Box 104">
            <a:extLst>
              <a:ext uri="{FF2B5EF4-FFF2-40B4-BE49-F238E27FC236}">
                <a16:creationId xmlns:a16="http://schemas.microsoft.com/office/drawing/2014/main" id="{FE642E43-C3F9-40D8-B363-5BD9043DD360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193309" y="3559184"/>
            <a:ext cx="5801680" cy="968470"/>
          </a:xfrm>
          <a:prstGeom prst="rect">
            <a:avLst/>
          </a:prstGeom>
          <a:blipFill>
            <a:blip r:embed="rId3"/>
            <a:stretch>
              <a:fillRect l="-2313" t="-7547" r="-4311" b="-20755"/>
            </a:stretch>
          </a:blipFill>
          <a:ln w="38100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sz="2800">
                <a:noFill/>
              </a:rPr>
              <a:t> </a:t>
            </a:r>
          </a:p>
        </p:txBody>
      </p:sp>
      <p:sp>
        <p:nvSpPr>
          <p:cNvPr id="28" name="Text Box 35">
            <a:extLst>
              <a:ext uri="{FF2B5EF4-FFF2-40B4-BE49-F238E27FC236}">
                <a16:creationId xmlns:a16="http://schemas.microsoft.com/office/drawing/2014/main" id="{A27D52C6-339B-431A-9A91-E46131363F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9525" y="5743575"/>
            <a:ext cx="762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l-GR" sz="2800" b="1">
                <a:solidFill>
                  <a:srgbClr val="336600"/>
                </a:solidFill>
                <a:latin typeface="+mj-lt"/>
                <a:cs typeface="Times New Roman" pitchFamily="18" charset="0"/>
              </a:rPr>
              <a:t>α</a:t>
            </a:r>
          </a:p>
        </p:txBody>
      </p:sp>
      <p:sp>
        <p:nvSpPr>
          <p:cNvPr id="29" name="Text Box 47">
            <a:extLst>
              <a:ext uri="{FF2B5EF4-FFF2-40B4-BE49-F238E27FC236}">
                <a16:creationId xmlns:a16="http://schemas.microsoft.com/office/drawing/2014/main" id="{CDFF4095-650B-445E-843F-2BCBCACF3F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28213" y="5895975"/>
            <a:ext cx="8382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l-GR" altLang="en-US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endParaRPr lang="en-US" altLang="en-US" b="1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1" name="Group 43">
            <a:extLst>
              <a:ext uri="{FF2B5EF4-FFF2-40B4-BE49-F238E27FC236}">
                <a16:creationId xmlns:a16="http://schemas.microsoft.com/office/drawing/2014/main" id="{B7112307-F655-4AE5-8D6C-EA936E6CF41E}"/>
              </a:ext>
            </a:extLst>
          </p:cNvPr>
          <p:cNvGrpSpPr>
            <a:grpSpLocks/>
          </p:cNvGrpSpPr>
          <p:nvPr/>
        </p:nvGrpSpPr>
        <p:grpSpPr bwMode="auto">
          <a:xfrm>
            <a:off x="10167938" y="6251575"/>
            <a:ext cx="277812" cy="207963"/>
            <a:chOff x="2736" y="1776"/>
            <a:chExt cx="144" cy="262"/>
          </a:xfrm>
        </p:grpSpPr>
        <p:sp>
          <p:nvSpPr>
            <p:cNvPr id="32" name="Arc 44">
              <a:extLst>
                <a:ext uri="{FF2B5EF4-FFF2-40B4-BE49-F238E27FC236}">
                  <a16:creationId xmlns:a16="http://schemas.microsoft.com/office/drawing/2014/main" id="{2D62C998-C0EA-420D-B4E0-16AA05A3B9CF}"/>
                </a:ext>
              </a:extLst>
            </p:cNvPr>
            <p:cNvSpPr>
              <a:spLocks/>
            </p:cNvSpPr>
            <p:nvPr/>
          </p:nvSpPr>
          <p:spPr bwMode="auto">
            <a:xfrm rot="10526159" flipV="1">
              <a:off x="2736" y="1776"/>
              <a:ext cx="96" cy="24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2800">
                <a:latin typeface="+mj-lt"/>
                <a:cs typeface="Arial" charset="0"/>
              </a:endParaRPr>
            </a:p>
          </p:txBody>
        </p:sp>
        <p:sp>
          <p:nvSpPr>
            <p:cNvPr id="33" name="Arc 45">
              <a:extLst>
                <a:ext uri="{FF2B5EF4-FFF2-40B4-BE49-F238E27FC236}">
                  <a16:creationId xmlns:a16="http://schemas.microsoft.com/office/drawing/2014/main" id="{B7AAE76B-94D6-40CE-8C19-44C1EA367DB4}"/>
                </a:ext>
              </a:extLst>
            </p:cNvPr>
            <p:cNvSpPr>
              <a:spLocks/>
            </p:cNvSpPr>
            <p:nvPr/>
          </p:nvSpPr>
          <p:spPr bwMode="auto">
            <a:xfrm rot="10526159" flipV="1">
              <a:off x="2736" y="1776"/>
              <a:ext cx="96" cy="24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2800">
                <a:latin typeface="+mj-lt"/>
                <a:cs typeface="Arial" charset="0"/>
              </a:endParaRPr>
            </a:p>
          </p:txBody>
        </p:sp>
        <p:sp>
          <p:nvSpPr>
            <p:cNvPr id="34" name="Arc 46">
              <a:extLst>
                <a:ext uri="{FF2B5EF4-FFF2-40B4-BE49-F238E27FC236}">
                  <a16:creationId xmlns:a16="http://schemas.microsoft.com/office/drawing/2014/main" id="{B24250DF-3637-4B7C-8CB3-D17160B49676}"/>
                </a:ext>
              </a:extLst>
            </p:cNvPr>
            <p:cNvSpPr>
              <a:spLocks/>
            </p:cNvSpPr>
            <p:nvPr/>
          </p:nvSpPr>
          <p:spPr bwMode="auto">
            <a:xfrm rot="10526159" flipV="1">
              <a:off x="2784" y="1798"/>
              <a:ext cx="96" cy="24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2800">
                <a:latin typeface="+mj-lt"/>
                <a:cs typeface="Arial" charset="0"/>
              </a:endParaRPr>
            </a:p>
          </p:txBody>
        </p:sp>
      </p:grpSp>
      <p:sp>
        <p:nvSpPr>
          <p:cNvPr id="7" name="Arc 6">
            <a:extLst>
              <a:ext uri="{FF2B5EF4-FFF2-40B4-BE49-F238E27FC236}">
                <a16:creationId xmlns:a16="http://schemas.microsoft.com/office/drawing/2014/main" id="{1C961E2D-139C-4C1D-9819-C263F2648F54}"/>
              </a:ext>
            </a:extLst>
          </p:cNvPr>
          <p:cNvSpPr/>
          <p:nvPr/>
        </p:nvSpPr>
        <p:spPr>
          <a:xfrm rot="916016">
            <a:off x="7045325" y="6013450"/>
            <a:ext cx="501650" cy="384175"/>
          </a:xfrm>
          <a:prstGeom prst="arc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280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35E641E-6D04-4CCF-87E7-6F45C583B7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13763" y="6272213"/>
            <a:ext cx="9572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ABA819B0-B0C5-4671-9ADC-2514828AE7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20"/>
          <a:stretch>
            <a:fillRect/>
          </a:stretch>
        </p:blipFill>
        <p:spPr bwMode="auto">
          <a:xfrm>
            <a:off x="11447463" y="5962650"/>
            <a:ext cx="769937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TextBox 16">
            <a:extLst>
              <a:ext uri="{FF2B5EF4-FFF2-40B4-BE49-F238E27FC236}">
                <a16:creationId xmlns:a16="http://schemas.microsoft.com/office/drawing/2014/main" id="{6974E565-C245-4C24-B609-4E9613CACA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7463"/>
            <a:ext cx="113506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39 HĐTHTN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endParaRPr lang="en-US" altLang="vi-VN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7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5" grpId="0"/>
      <p:bldP spid="28" grpId="0"/>
      <p:bldP spid="29" grpId="0"/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17">
            <a:extLst>
              <a:ext uri="{FF2B5EF4-FFF2-40B4-BE49-F238E27FC236}">
                <a16:creationId xmlns:a16="http://schemas.microsoft.com/office/drawing/2014/main" id="{74803AF1-A7FD-4C58-B8DA-C9D6A6187E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55400" y="6381750"/>
            <a:ext cx="6096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17" name="Line 71">
            <a:extLst>
              <a:ext uri="{FF2B5EF4-FFF2-40B4-BE49-F238E27FC236}">
                <a16:creationId xmlns:a16="http://schemas.microsoft.com/office/drawing/2014/main" id="{5AE38633-55E5-4E9B-B08A-5F842D95B397}"/>
              </a:ext>
            </a:extLst>
          </p:cNvPr>
          <p:cNvSpPr>
            <a:spLocks noChangeShapeType="1"/>
          </p:cNvSpPr>
          <p:nvPr/>
        </p:nvSpPr>
        <p:spPr bwMode="auto">
          <a:xfrm>
            <a:off x="8216900" y="6076950"/>
            <a:ext cx="3684588" cy="350838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>
              <a:latin typeface="+mj-lt"/>
              <a:cs typeface="Arial" charset="0"/>
            </a:endParaRPr>
          </a:p>
        </p:txBody>
      </p:sp>
      <p:pic>
        <p:nvPicPr>
          <p:cNvPr id="27652" name="Picture 100">
            <a:extLst>
              <a:ext uri="{FF2B5EF4-FFF2-40B4-BE49-F238E27FC236}">
                <a16:creationId xmlns:a16="http://schemas.microsoft.com/office/drawing/2014/main" id="{81A09703-66BB-427A-927A-BC35316931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6613" y="1852613"/>
            <a:ext cx="44958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Line 72">
            <a:extLst>
              <a:ext uri="{FF2B5EF4-FFF2-40B4-BE49-F238E27FC236}">
                <a16:creationId xmlns:a16="http://schemas.microsoft.com/office/drawing/2014/main" id="{13DE11B4-3D52-4863-8890-A8D2E68D55A7}"/>
              </a:ext>
            </a:extLst>
          </p:cNvPr>
          <p:cNvSpPr>
            <a:spLocks noChangeShapeType="1"/>
          </p:cNvSpPr>
          <p:nvPr/>
        </p:nvSpPr>
        <p:spPr bwMode="auto">
          <a:xfrm>
            <a:off x="9636125" y="4265613"/>
            <a:ext cx="2266950" cy="2130425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>
              <a:latin typeface="+mj-lt"/>
              <a:cs typeface="Arial" charset="0"/>
            </a:endParaRPr>
          </a:p>
        </p:txBody>
      </p:sp>
      <p:sp>
        <p:nvSpPr>
          <p:cNvPr id="22" name="Line 70">
            <a:extLst>
              <a:ext uri="{FF2B5EF4-FFF2-40B4-BE49-F238E27FC236}">
                <a16:creationId xmlns:a16="http://schemas.microsoft.com/office/drawing/2014/main" id="{BAC32666-8850-4E1E-A2D7-83D258BA443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216900" y="4265613"/>
            <a:ext cx="1371600" cy="1858962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>
              <a:latin typeface="+mj-lt"/>
              <a:cs typeface="Arial" charset="0"/>
            </a:endParaRPr>
          </a:p>
        </p:txBody>
      </p:sp>
      <p:sp>
        <p:nvSpPr>
          <p:cNvPr id="27655" name="Text Box 28">
            <a:extLst>
              <a:ext uri="{FF2B5EF4-FFF2-40B4-BE49-F238E27FC236}">
                <a16:creationId xmlns:a16="http://schemas.microsoft.com/office/drawing/2014/main" id="{11A2AA09-E0FC-4EA9-82D6-64F6D0ACA5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90025" y="3832225"/>
            <a:ext cx="609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27656" name="WordArt 73">
            <a:extLst>
              <a:ext uri="{FF2B5EF4-FFF2-40B4-BE49-F238E27FC236}">
                <a16:creationId xmlns:a16="http://schemas.microsoft.com/office/drawing/2014/main" id="{B7B9F3A5-E287-4A47-B722-1B3713D38DC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8591550" y="4460875"/>
            <a:ext cx="38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 spc="-360">
                <a:ln w="12700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000099"/>
                  </a:outerShdw>
                </a:effectLst>
                <a:latin typeface="+mj-lt"/>
                <a:ea typeface="+mj-lt"/>
                <a:cs typeface="+mj-lt"/>
              </a:rPr>
              <a:t>?</a:t>
            </a:r>
          </a:p>
        </p:txBody>
      </p:sp>
      <p:sp>
        <p:nvSpPr>
          <p:cNvPr id="27657" name="Text Box 118">
            <a:extLst>
              <a:ext uri="{FF2B5EF4-FFF2-40B4-BE49-F238E27FC236}">
                <a16:creationId xmlns:a16="http://schemas.microsoft.com/office/drawing/2014/main" id="{2C32FB2B-1464-46A1-B1C6-454CF00057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32725" y="6038850"/>
            <a:ext cx="7731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3" name="Text Box 104">
            <a:extLst>
              <a:ext uri="{FF2B5EF4-FFF2-40B4-BE49-F238E27FC236}">
                <a16:creationId xmlns:a16="http://schemas.microsoft.com/office/drawing/2014/main" id="{573A893B-2F9B-4231-8020-DF9CBF1B83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675" y="1670050"/>
            <a:ext cx="2971800" cy="52228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n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8" name="Text Box 104">
            <a:extLst>
              <a:ext uri="{FF2B5EF4-FFF2-40B4-BE49-F238E27FC236}">
                <a16:creationId xmlns:a16="http://schemas.microsoft.com/office/drawing/2014/main" id="{0FE22C18-FDBC-4012-BF74-90E6D13FE7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675" y="2214563"/>
            <a:ext cx="4819650" cy="523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8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. Tính khoảng cách AB</a:t>
            </a:r>
            <a:endParaRPr lang="en-US" sz="280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F985BD2-36FC-4943-9551-097E43CE0A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5000" y="1592263"/>
            <a:ext cx="2843213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 Box 104">
            <a:extLst>
              <a:ext uri="{FF2B5EF4-FFF2-40B4-BE49-F238E27FC236}">
                <a16:creationId xmlns:a16="http://schemas.microsoft.com/office/drawing/2014/main" id="{7958B25A-D1B8-4257-9ECF-17B14B7B6DFD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110419" y="2860557"/>
            <a:ext cx="5553279" cy="1193212"/>
          </a:xfrm>
          <a:prstGeom prst="rect">
            <a:avLst/>
          </a:prstGeom>
          <a:blipFill>
            <a:blip r:embed="rId5"/>
            <a:stretch>
              <a:fillRect l="-768" t="-5612" b="-16327"/>
            </a:stretch>
          </a:blipFill>
          <a:ln w="38100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6" name="Text Box 104">
            <a:extLst>
              <a:ext uri="{FF2B5EF4-FFF2-40B4-BE49-F238E27FC236}">
                <a16:creationId xmlns:a16="http://schemas.microsoft.com/office/drawing/2014/main" id="{34F9CE83-69EC-43CB-9842-11AFE08C28CF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288623" y="4094493"/>
            <a:ext cx="3603089" cy="523220"/>
          </a:xfrm>
          <a:prstGeom prst="rect">
            <a:avLst/>
          </a:prstGeom>
          <a:blipFill>
            <a:blip r:embed="rId6"/>
            <a:stretch>
              <a:fillRect l="-3553" t="-14118" b="-38824"/>
            </a:stretch>
          </a:blipFill>
          <a:ln w="38100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FA0795E-CF34-4465-AC32-314CDC088BC8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6511" y="5763638"/>
            <a:ext cx="3912951" cy="764376"/>
          </a:xfrm>
          <a:prstGeom prst="rect">
            <a:avLst/>
          </a:prstGeom>
          <a:blipFill>
            <a:blip r:embed="rId7"/>
            <a:stretch>
              <a:fillRect l="-3115" b="-7937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F0C33B69-0AF9-4550-88C2-F6243D3D92A3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388706" y="5682397"/>
            <a:ext cx="2385146" cy="926857"/>
          </a:xfrm>
          <a:prstGeom prst="rect">
            <a:avLst/>
          </a:prstGeom>
          <a:blipFill>
            <a:blip r:embed="rId8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12F700B0-86EE-43D5-8470-53E7AF93DC29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2589" y="4676394"/>
            <a:ext cx="5300116" cy="969881"/>
          </a:xfrm>
          <a:prstGeom prst="rect">
            <a:avLst/>
          </a:prstGeom>
          <a:blipFill>
            <a:blip r:embed="rId9"/>
            <a:stretch>
              <a:fillRect l="-2532" t="-5031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DDFA75C6-BB8F-4AD7-A52C-CD097C96C2C4}"/>
              </a:ext>
            </a:extLst>
          </p:cNvPr>
          <p:cNvGrpSpPr>
            <a:grpSpLocks/>
          </p:cNvGrpSpPr>
          <p:nvPr/>
        </p:nvGrpSpPr>
        <p:grpSpPr bwMode="auto">
          <a:xfrm>
            <a:off x="58738" y="5202238"/>
            <a:ext cx="4383087" cy="561975"/>
            <a:chOff x="58565" y="5202593"/>
            <a:chExt cx="4383066" cy="561045"/>
          </a:xfrm>
        </p:grpSpPr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58A4E23F-2E2B-498A-A649-B9B85F3639FE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58565" y="5240418"/>
              <a:ext cx="4383066" cy="523220"/>
            </a:xfrm>
            <a:prstGeom prst="rect">
              <a:avLst/>
            </a:prstGeom>
            <a:blipFill>
              <a:blip r:embed="rId10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pic>
          <p:nvPicPr>
            <p:cNvPr id="27682" name="Picture 32">
              <a:extLst>
                <a:ext uri="{FF2B5EF4-FFF2-40B4-BE49-F238E27FC236}">
                  <a16:creationId xmlns:a16="http://schemas.microsoft.com/office/drawing/2014/main" id="{110A9828-5218-4645-BCA4-A1ED5A2F31B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56054" y="5202593"/>
              <a:ext cx="509055" cy="523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3ED5D399-D407-4638-99FB-ADF91A6B5656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769050" y="3549171"/>
            <a:ext cx="1831720" cy="523220"/>
          </a:xfrm>
          <a:prstGeom prst="rect">
            <a:avLst/>
          </a:prstGeom>
          <a:blipFill>
            <a:blip r:embed="rId1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61F98F37-B999-46C6-8EB7-52D607689A91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732627" y="5842857"/>
            <a:ext cx="2072847" cy="668837"/>
          </a:xfrm>
          <a:prstGeom prst="rect">
            <a:avLst/>
          </a:prstGeom>
          <a:blipFill>
            <a:blip r:embed="rId13"/>
            <a:stretch>
              <a:fillRect l="-5882" t="-1818" b="-10000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7671" name="Text Box 47">
            <a:extLst>
              <a:ext uri="{FF2B5EF4-FFF2-40B4-BE49-F238E27FC236}">
                <a16:creationId xmlns:a16="http://schemas.microsoft.com/office/drawing/2014/main" id="{9C8282F0-AAD2-4096-8171-74899E9B88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2000" y="5726113"/>
            <a:ext cx="8382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l-GR" altLang="en-US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endParaRPr lang="en-US" altLang="en-US" b="1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 Box 35">
            <a:extLst>
              <a:ext uri="{FF2B5EF4-FFF2-40B4-BE49-F238E27FC236}">
                <a16:creationId xmlns:a16="http://schemas.microsoft.com/office/drawing/2014/main" id="{3ABDA087-5402-4D79-9580-D29E782C17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31238" y="5592763"/>
            <a:ext cx="762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l-GR" sz="3200" b="1">
                <a:solidFill>
                  <a:srgbClr val="336600"/>
                </a:solidFill>
                <a:latin typeface="+mj-lt"/>
                <a:cs typeface="Times New Roman" pitchFamily="18" charset="0"/>
              </a:rPr>
              <a:t>α</a:t>
            </a:r>
          </a:p>
        </p:txBody>
      </p:sp>
      <p:sp>
        <p:nvSpPr>
          <p:cNvPr id="40" name="Arc 39">
            <a:extLst>
              <a:ext uri="{FF2B5EF4-FFF2-40B4-BE49-F238E27FC236}">
                <a16:creationId xmlns:a16="http://schemas.microsoft.com/office/drawing/2014/main" id="{786B527D-E191-4074-BD22-331E702D5171}"/>
              </a:ext>
            </a:extLst>
          </p:cNvPr>
          <p:cNvSpPr/>
          <p:nvPr/>
        </p:nvSpPr>
        <p:spPr>
          <a:xfrm rot="1854437">
            <a:off x="8177213" y="5791200"/>
            <a:ext cx="477837" cy="388938"/>
          </a:xfrm>
          <a:prstGeom prst="arc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grpSp>
        <p:nvGrpSpPr>
          <p:cNvPr id="27674" name="Group 43">
            <a:extLst>
              <a:ext uri="{FF2B5EF4-FFF2-40B4-BE49-F238E27FC236}">
                <a16:creationId xmlns:a16="http://schemas.microsoft.com/office/drawing/2014/main" id="{3AA93045-CF7D-4263-84F8-3FF06CFE8BE4}"/>
              </a:ext>
            </a:extLst>
          </p:cNvPr>
          <p:cNvGrpSpPr>
            <a:grpSpLocks/>
          </p:cNvGrpSpPr>
          <p:nvPr/>
        </p:nvGrpSpPr>
        <p:grpSpPr bwMode="auto">
          <a:xfrm>
            <a:off x="11202988" y="6142038"/>
            <a:ext cx="277812" cy="207962"/>
            <a:chOff x="2736" y="1776"/>
            <a:chExt cx="144" cy="262"/>
          </a:xfrm>
        </p:grpSpPr>
        <p:sp>
          <p:nvSpPr>
            <p:cNvPr id="42" name="Arc 44">
              <a:extLst>
                <a:ext uri="{FF2B5EF4-FFF2-40B4-BE49-F238E27FC236}">
                  <a16:creationId xmlns:a16="http://schemas.microsoft.com/office/drawing/2014/main" id="{A36250C3-79E6-41BC-86DE-9AFCDE723B26}"/>
                </a:ext>
              </a:extLst>
            </p:cNvPr>
            <p:cNvSpPr>
              <a:spLocks/>
            </p:cNvSpPr>
            <p:nvPr/>
          </p:nvSpPr>
          <p:spPr bwMode="auto">
            <a:xfrm rot="10526159" flipV="1">
              <a:off x="2736" y="1776"/>
              <a:ext cx="96" cy="24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latin typeface="+mj-lt"/>
                <a:cs typeface="Arial" charset="0"/>
              </a:endParaRPr>
            </a:p>
          </p:txBody>
        </p:sp>
        <p:sp>
          <p:nvSpPr>
            <p:cNvPr id="43" name="Arc 45">
              <a:extLst>
                <a:ext uri="{FF2B5EF4-FFF2-40B4-BE49-F238E27FC236}">
                  <a16:creationId xmlns:a16="http://schemas.microsoft.com/office/drawing/2014/main" id="{D1EE3E56-9AEB-4495-B37A-760D31CBD177}"/>
                </a:ext>
              </a:extLst>
            </p:cNvPr>
            <p:cNvSpPr>
              <a:spLocks/>
            </p:cNvSpPr>
            <p:nvPr/>
          </p:nvSpPr>
          <p:spPr bwMode="auto">
            <a:xfrm rot="10526159" flipV="1">
              <a:off x="2736" y="1776"/>
              <a:ext cx="96" cy="24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latin typeface="+mj-lt"/>
                <a:cs typeface="Arial" charset="0"/>
              </a:endParaRPr>
            </a:p>
          </p:txBody>
        </p:sp>
        <p:sp>
          <p:nvSpPr>
            <p:cNvPr id="44" name="Arc 46">
              <a:extLst>
                <a:ext uri="{FF2B5EF4-FFF2-40B4-BE49-F238E27FC236}">
                  <a16:creationId xmlns:a16="http://schemas.microsoft.com/office/drawing/2014/main" id="{E0BF1564-7F78-4E75-95BC-A9FB0857AEB3}"/>
                </a:ext>
              </a:extLst>
            </p:cNvPr>
            <p:cNvSpPr>
              <a:spLocks/>
            </p:cNvSpPr>
            <p:nvPr/>
          </p:nvSpPr>
          <p:spPr bwMode="auto">
            <a:xfrm rot="10526159" flipV="1">
              <a:off x="2784" y="1798"/>
              <a:ext cx="96" cy="24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latin typeface="+mj-lt"/>
                <a:cs typeface="Arial" charset="0"/>
              </a:endParaRPr>
            </a:p>
          </p:txBody>
        </p:sp>
      </p:grpSp>
      <p:sp>
        <p:nvSpPr>
          <p:cNvPr id="45" name="TextBox 44">
            <a:extLst>
              <a:ext uri="{FF2B5EF4-FFF2-40B4-BE49-F238E27FC236}">
                <a16:creationId xmlns:a16="http://schemas.microsoft.com/office/drawing/2014/main" id="{B480C849-7B98-4B40-8680-2947506047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61000" y="3001963"/>
            <a:ext cx="70643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’</a:t>
            </a:r>
          </a:p>
        </p:txBody>
      </p:sp>
      <p:sp>
        <p:nvSpPr>
          <p:cNvPr id="27676" name="TextBox 45">
            <a:extLst>
              <a:ext uri="{FF2B5EF4-FFF2-40B4-BE49-F238E27FC236}">
                <a16:creationId xmlns:a16="http://schemas.microsoft.com/office/drawing/2014/main" id="{51C7C12A-4EC1-4949-9333-D9936F7E1B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32888" y="6164263"/>
            <a:ext cx="958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37" name="TextBox 16">
            <a:extLst>
              <a:ext uri="{FF2B5EF4-FFF2-40B4-BE49-F238E27FC236}">
                <a16:creationId xmlns:a16="http://schemas.microsoft.com/office/drawing/2014/main" id="{C3E8C335-D194-490C-B7A3-9BE37F759B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7463"/>
            <a:ext cx="113506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39 HĐTHTN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endParaRPr lang="en-US" altLang="vi-VN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17">
            <a:extLst>
              <a:ext uri="{FF2B5EF4-FFF2-40B4-BE49-F238E27FC236}">
                <a16:creationId xmlns:a16="http://schemas.microsoft.com/office/drawing/2014/main" id="{ECDFADBB-A414-4D8C-9187-4CC48A0209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49050" y="6326188"/>
            <a:ext cx="609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17" name="Line 71">
            <a:extLst>
              <a:ext uri="{FF2B5EF4-FFF2-40B4-BE49-F238E27FC236}">
                <a16:creationId xmlns:a16="http://schemas.microsoft.com/office/drawing/2014/main" id="{9AB58F84-B377-469B-B080-7A5F81AC642F}"/>
              </a:ext>
            </a:extLst>
          </p:cNvPr>
          <p:cNvSpPr>
            <a:spLocks noChangeShapeType="1"/>
          </p:cNvSpPr>
          <p:nvPr/>
        </p:nvSpPr>
        <p:spPr bwMode="auto">
          <a:xfrm>
            <a:off x="8188325" y="6175375"/>
            <a:ext cx="3622675" cy="18732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>
              <a:latin typeface="+mj-lt"/>
              <a:cs typeface="Arial" charset="0"/>
            </a:endParaRPr>
          </a:p>
        </p:txBody>
      </p:sp>
      <p:pic>
        <p:nvPicPr>
          <p:cNvPr id="29700" name="Picture 100">
            <a:extLst>
              <a:ext uri="{FF2B5EF4-FFF2-40B4-BE49-F238E27FC236}">
                <a16:creationId xmlns:a16="http://schemas.microsoft.com/office/drawing/2014/main" id="{2A52D1EB-4DB2-4C7B-A428-C3ED0323F3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6613" y="1852613"/>
            <a:ext cx="44958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Line 72">
            <a:extLst>
              <a:ext uri="{FF2B5EF4-FFF2-40B4-BE49-F238E27FC236}">
                <a16:creationId xmlns:a16="http://schemas.microsoft.com/office/drawing/2014/main" id="{A2555491-C971-417D-9E57-A7BF0E6EB7A6}"/>
              </a:ext>
            </a:extLst>
          </p:cNvPr>
          <p:cNvSpPr>
            <a:spLocks noChangeShapeType="1"/>
          </p:cNvSpPr>
          <p:nvPr/>
        </p:nvSpPr>
        <p:spPr bwMode="auto">
          <a:xfrm>
            <a:off x="9636125" y="4265613"/>
            <a:ext cx="2266950" cy="2130425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>
              <a:latin typeface="+mj-lt"/>
              <a:cs typeface="Arial" charset="0"/>
            </a:endParaRPr>
          </a:p>
        </p:txBody>
      </p:sp>
      <p:sp>
        <p:nvSpPr>
          <p:cNvPr id="22" name="Line 70">
            <a:extLst>
              <a:ext uri="{FF2B5EF4-FFF2-40B4-BE49-F238E27FC236}">
                <a16:creationId xmlns:a16="http://schemas.microsoft.com/office/drawing/2014/main" id="{7AC26B1D-6834-4EF1-AFAF-A63C561478E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215313" y="4279900"/>
            <a:ext cx="1411287" cy="1860550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>
              <a:latin typeface="+mj-lt"/>
              <a:cs typeface="Arial" charset="0"/>
            </a:endParaRPr>
          </a:p>
        </p:txBody>
      </p:sp>
      <p:sp>
        <p:nvSpPr>
          <p:cNvPr id="23" name="Text Box 28">
            <a:extLst>
              <a:ext uri="{FF2B5EF4-FFF2-40B4-BE49-F238E27FC236}">
                <a16:creationId xmlns:a16="http://schemas.microsoft.com/office/drawing/2014/main" id="{90702F57-6C07-488A-A2C7-AD607562DA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36050" y="3690938"/>
            <a:ext cx="609600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4400" b="1">
                <a:solidFill>
                  <a:srgbClr val="FF0000"/>
                </a:solidFill>
                <a:latin typeface="+mj-lt"/>
                <a:cs typeface="Arial" charset="0"/>
              </a:rPr>
              <a:t>A</a:t>
            </a:r>
          </a:p>
        </p:txBody>
      </p:sp>
      <p:sp>
        <p:nvSpPr>
          <p:cNvPr id="29704" name="WordArt 73">
            <a:extLst>
              <a:ext uri="{FF2B5EF4-FFF2-40B4-BE49-F238E27FC236}">
                <a16:creationId xmlns:a16="http://schemas.microsoft.com/office/drawing/2014/main" id="{D7BECDC9-D5FD-4F8C-B22D-75E21D2D7D9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8591550" y="4460875"/>
            <a:ext cx="38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 spc="-360">
                <a:ln w="12700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+mj-lt"/>
                <a:ea typeface="+mj-lt"/>
                <a:cs typeface="+mj-lt"/>
              </a:rPr>
              <a:t>?</a:t>
            </a:r>
          </a:p>
        </p:txBody>
      </p:sp>
      <p:sp>
        <p:nvSpPr>
          <p:cNvPr id="29705" name="Text Box 118">
            <a:extLst>
              <a:ext uri="{FF2B5EF4-FFF2-40B4-BE49-F238E27FC236}">
                <a16:creationId xmlns:a16="http://schemas.microsoft.com/office/drawing/2014/main" id="{97B314AE-D0CE-46FD-BEEE-75BFE272AF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24775" y="6005513"/>
            <a:ext cx="6096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29708" name="Text Box 104">
            <a:extLst>
              <a:ext uri="{FF2B5EF4-FFF2-40B4-BE49-F238E27FC236}">
                <a16:creationId xmlns:a16="http://schemas.microsoft.com/office/drawing/2014/main" id="{9C7FA15C-6112-425B-9AA9-732807E21C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675" y="1670050"/>
            <a:ext cx="29718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Tiến hành đo.</a:t>
            </a:r>
          </a:p>
        </p:txBody>
      </p:sp>
      <p:sp>
        <p:nvSpPr>
          <p:cNvPr id="29709" name="Text Box 104">
            <a:extLst>
              <a:ext uri="{FF2B5EF4-FFF2-40B4-BE49-F238E27FC236}">
                <a16:creationId xmlns:a16="http://schemas.microsoft.com/office/drawing/2014/main" id="{1AD8EF4B-6D8B-4FA9-AF52-9A8AD2F5EC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675" y="2214563"/>
            <a:ext cx="48196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Tính khoảng cách AB</a:t>
            </a:r>
          </a:p>
        </p:txBody>
      </p:sp>
      <p:pic>
        <p:nvPicPr>
          <p:cNvPr id="29710" name="Picture 3">
            <a:extLst>
              <a:ext uri="{FF2B5EF4-FFF2-40B4-BE49-F238E27FC236}">
                <a16:creationId xmlns:a16="http://schemas.microsoft.com/office/drawing/2014/main" id="{5D26A4E4-A7E1-44AB-8BE7-690366BEB1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5000" y="1592263"/>
            <a:ext cx="2843213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6AC07E8-0A26-447B-9B98-2BD65D16C845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40609" y="3167390"/>
            <a:ext cx="4820651" cy="523220"/>
          </a:xfrm>
          <a:prstGeom prst="rect">
            <a:avLst/>
          </a:prstGeom>
          <a:blipFill>
            <a:blip r:embed="rId4"/>
            <a:stretch>
              <a:fillRect l="-2528" t="-12941" b="-32941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D8AE692-100C-462C-B874-D34CBC1AB706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88937" y="3733968"/>
            <a:ext cx="4235440" cy="764248"/>
          </a:xfrm>
          <a:prstGeom prst="rect">
            <a:avLst/>
          </a:prstGeom>
          <a:blipFill>
            <a:blip r:embed="rId5"/>
            <a:stretch>
              <a:fillRect l="-2878" b="-8800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5DFA591-430F-4995-A160-AB3F23988AF2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81385" y="4730743"/>
            <a:ext cx="4992286" cy="523220"/>
          </a:xfrm>
          <a:prstGeom prst="rect">
            <a:avLst/>
          </a:prstGeom>
          <a:blipFill>
            <a:blip r:embed="rId6"/>
            <a:stretch>
              <a:fillRect l="-2564" t="-11628" b="-31395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04C0ECC6-BD9F-4D97-BCCE-2C54D9EEE780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38447" y="5501297"/>
            <a:ext cx="6475444" cy="523220"/>
          </a:xfrm>
          <a:prstGeom prst="rect">
            <a:avLst/>
          </a:prstGeom>
          <a:blipFill>
            <a:blip r:embed="rId7"/>
            <a:stretch>
              <a:fillRect l="-1977" t="-11628" b="-31395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8" name="Text Box 35">
            <a:extLst>
              <a:ext uri="{FF2B5EF4-FFF2-40B4-BE49-F238E27FC236}">
                <a16:creationId xmlns:a16="http://schemas.microsoft.com/office/drawing/2014/main" id="{778E8BFC-4331-404A-9C94-506D185BEC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16925" y="5694363"/>
            <a:ext cx="762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l-GR" sz="3200" b="1">
                <a:solidFill>
                  <a:srgbClr val="336600"/>
                </a:solidFill>
                <a:latin typeface="+mj-lt"/>
                <a:cs typeface="Times New Roman" pitchFamily="18" charset="0"/>
              </a:rPr>
              <a:t>α</a:t>
            </a:r>
          </a:p>
        </p:txBody>
      </p:sp>
      <p:sp>
        <p:nvSpPr>
          <p:cNvPr id="29716" name="Text Box 47">
            <a:extLst>
              <a:ext uri="{FF2B5EF4-FFF2-40B4-BE49-F238E27FC236}">
                <a16:creationId xmlns:a16="http://schemas.microsoft.com/office/drawing/2014/main" id="{AB6ACDB2-6AA4-4F22-BAD2-03F2D30870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15650" y="5746750"/>
            <a:ext cx="838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l-GR" altLang="en-US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endParaRPr lang="en-US" altLang="en-US" b="1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717" name="TextBox 31">
            <a:extLst>
              <a:ext uri="{FF2B5EF4-FFF2-40B4-BE49-F238E27FC236}">
                <a16:creationId xmlns:a16="http://schemas.microsoft.com/office/drawing/2014/main" id="{E0A0387F-8353-46E9-BD26-3EDF6232EC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61000" y="3001963"/>
            <a:ext cx="70643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’</a:t>
            </a:r>
          </a:p>
        </p:txBody>
      </p:sp>
      <p:sp>
        <p:nvSpPr>
          <p:cNvPr id="29718" name="TextBox 32">
            <a:extLst>
              <a:ext uri="{FF2B5EF4-FFF2-40B4-BE49-F238E27FC236}">
                <a16:creationId xmlns:a16="http://schemas.microsoft.com/office/drawing/2014/main" id="{0A8B5DA3-F013-4F7E-9BF9-711E90030E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01138" y="6194425"/>
            <a:ext cx="9588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24" name="TextBox 16">
            <a:extLst>
              <a:ext uri="{FF2B5EF4-FFF2-40B4-BE49-F238E27FC236}">
                <a16:creationId xmlns:a16="http://schemas.microsoft.com/office/drawing/2014/main" id="{C0AAAA74-07EA-4072-8879-D14CF1CB6D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7463"/>
            <a:ext cx="113506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39 HĐTHTN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endParaRPr lang="en-US" altLang="vi-VN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6F8FC"/>
            </a:gs>
            <a:gs pos="74001">
              <a:srgbClr val="ABC0E4"/>
            </a:gs>
            <a:gs pos="83000">
              <a:srgbClr val="ABC0E4"/>
            </a:gs>
            <a:gs pos="100000">
              <a:srgbClr val="C7D5ED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Google Shape;1040;p39">
            <a:extLst>
              <a:ext uri="{FF2B5EF4-FFF2-40B4-BE49-F238E27FC236}">
                <a16:creationId xmlns:a16="http://schemas.microsoft.com/office/drawing/2014/main" id="{98F22D93-701B-48AC-8AB5-E0C4B81331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0325" y="1120775"/>
            <a:ext cx="4649788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91425" rIns="91425" bIns="91425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思源黑体 Normal"/>
                <a:cs typeface="思源黑体 Normal"/>
              </a:rPr>
              <a:t>A. THIẾT BỊ DẠY HỌC VÀ HỌC LIỆU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3C40BBC0-82DB-4E2D-814A-850F21C0DAF0}"/>
              </a:ext>
            </a:extLst>
          </p:cNvPr>
          <p:cNvGrpSpPr>
            <a:grpSpLocks/>
          </p:cNvGrpSpPr>
          <p:nvPr/>
        </p:nvGrpSpPr>
        <p:grpSpPr bwMode="auto">
          <a:xfrm>
            <a:off x="7543800" y="1489075"/>
            <a:ext cx="3994150" cy="4492625"/>
            <a:chOff x="2649" y="2090"/>
            <a:chExt cx="5670" cy="7074"/>
          </a:xfrm>
        </p:grpSpPr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41CE6084-380B-4A1E-8E94-B87CAA0412BA}"/>
                </a:ext>
              </a:extLst>
            </p:cNvPr>
            <p:cNvSpPr/>
            <p:nvPr/>
          </p:nvSpPr>
          <p:spPr>
            <a:xfrm>
              <a:off x="2741" y="2545"/>
              <a:ext cx="5578" cy="6619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+mn-cs"/>
                </a:defRPr>
              </a:lvl5pPr>
            </a:lstStyle>
            <a:p>
              <a:pPr algn="ctr">
                <a:defRPr/>
              </a:pPr>
              <a:endParaRPr lang="zh-CN" altLang="en-US" dirty="0">
                <a:solidFill>
                  <a:srgbClr val="FFFFFF"/>
                </a:solidFill>
                <a:latin typeface="Gill Sans MT" pitchFamily="34" charset="0"/>
              </a:endParaRPr>
            </a:p>
          </p:txBody>
        </p:sp>
        <p:pic>
          <p:nvPicPr>
            <p:cNvPr id="9225" name="图片 6" descr="图片包含 游戏机, 物体, 钟表, 交通&#10;&#10;描述已自动生成">
              <a:extLst>
                <a:ext uri="{FF2B5EF4-FFF2-40B4-BE49-F238E27FC236}">
                  <a16:creationId xmlns:a16="http://schemas.microsoft.com/office/drawing/2014/main" id="{D173038F-4120-470C-82A6-B84A3E5F431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1405" r="12006" b="86877"/>
            <a:stretch>
              <a:fillRect/>
            </a:stretch>
          </p:blipFill>
          <p:spPr bwMode="auto">
            <a:xfrm>
              <a:off x="2994" y="2090"/>
              <a:ext cx="4888" cy="14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26" name="图片 8" descr="卡通人物&#10;&#10;描述已自动生成">
              <a:extLst>
                <a:ext uri="{FF2B5EF4-FFF2-40B4-BE49-F238E27FC236}">
                  <a16:creationId xmlns:a16="http://schemas.microsoft.com/office/drawing/2014/main" id="{013389B0-1218-4C89-8056-23CFE703FCA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477" t="7394" r="27708" b="41255"/>
            <a:stretch>
              <a:fillRect/>
            </a:stretch>
          </p:blipFill>
          <p:spPr bwMode="auto">
            <a:xfrm>
              <a:off x="2649" y="3083"/>
              <a:ext cx="5671" cy="60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4" name="Rectangle 14">
            <a:extLst>
              <a:ext uri="{FF2B5EF4-FFF2-40B4-BE49-F238E27FC236}">
                <a16:creationId xmlns:a16="http://schemas.microsoft.com/office/drawing/2014/main" id="{C731DBEF-D834-4D64-8322-D17CF89C23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3450" y="2286000"/>
            <a:ext cx="5443538" cy="138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Giáo viên: 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SGK, 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 hoạch bài dạy, thước dây, máy chiếu, </a:t>
            </a:r>
            <a:r>
              <a:rPr lang="en-US" altLang="en-US">
                <a:latin typeface="Times New Roman" panose="02020603050405020304" pitchFamily="18" charset="0"/>
                <a:cs typeface="Calibri" panose="020F0502020204030204" pitchFamily="34" charset="0"/>
              </a:rPr>
              <a:t>phiếu bài tập (các bài tập bổ sung) giác kế.</a:t>
            </a:r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FA56E33E-A0E9-4CB9-8E53-2C3976C8D6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7888" y="3786188"/>
            <a:ext cx="5554662" cy="157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15000"/>
              </a:lnSpc>
              <a:spcBef>
                <a:spcPct val="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Học sinh: 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mỗi nhóm 4 – 6 HS: Chuẩn bị thước dây, máy tính , thước kẻ , bút</a:t>
            </a:r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222" name="Rectangle 3">
            <a:extLst>
              <a:ext uri="{FF2B5EF4-FFF2-40B4-BE49-F238E27FC236}">
                <a16:creationId xmlns:a16="http://schemas.microsoft.com/office/drawing/2014/main" id="{7928FB18-47BF-4C4D-84B1-C8DB77A944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2967038"/>
            <a:ext cx="4572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en-US" altLang="en-US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223" name="Rectangle 7">
            <a:extLst>
              <a:ext uri="{FF2B5EF4-FFF2-40B4-BE49-F238E27FC236}">
                <a16:creationId xmlns:a16="http://schemas.microsoft.com/office/drawing/2014/main" id="{6FF397ED-2A94-4058-8235-57BE171284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81425" y="3151188"/>
            <a:ext cx="4572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en-US" altLang="en-US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  <p:bldP spid="14" grpId="0"/>
      <p:bldP spid="1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5" name="Text Box 5">
            <a:extLst>
              <a:ext uri="{FF2B5EF4-FFF2-40B4-BE49-F238E27FC236}">
                <a16:creationId xmlns:a16="http://schemas.microsoft.com/office/drawing/2014/main" id="{F3940384-1240-46E2-844F-389494399B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838" y="2963863"/>
            <a:ext cx="3517900" cy="5222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Giác kế ngang:</a:t>
            </a:r>
          </a:p>
        </p:txBody>
      </p:sp>
      <p:grpSp>
        <p:nvGrpSpPr>
          <p:cNvPr id="2" name="Group 6">
            <a:extLst>
              <a:ext uri="{FF2B5EF4-FFF2-40B4-BE49-F238E27FC236}">
                <a16:creationId xmlns:a16="http://schemas.microsoft.com/office/drawing/2014/main" id="{AEA71923-5B82-4B08-8812-D6347159ADC3}"/>
              </a:ext>
            </a:extLst>
          </p:cNvPr>
          <p:cNvGrpSpPr>
            <a:grpSpLocks/>
          </p:cNvGrpSpPr>
          <p:nvPr/>
        </p:nvGrpSpPr>
        <p:grpSpPr bwMode="auto">
          <a:xfrm>
            <a:off x="5314950" y="2779713"/>
            <a:ext cx="1885950" cy="3889375"/>
            <a:chOff x="384" y="1425"/>
            <a:chExt cx="1344" cy="2607"/>
          </a:xfrm>
        </p:grpSpPr>
        <p:sp>
          <p:nvSpPr>
            <p:cNvPr id="30797" name="Line 7">
              <a:extLst>
                <a:ext uri="{FF2B5EF4-FFF2-40B4-BE49-F238E27FC236}">
                  <a16:creationId xmlns:a16="http://schemas.microsoft.com/office/drawing/2014/main" id="{717F39C6-733D-4EC2-A6FF-1C4DBDBACD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44" y="1842"/>
              <a:ext cx="0" cy="162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0798" name="Freeform 8">
              <a:extLst>
                <a:ext uri="{FF2B5EF4-FFF2-40B4-BE49-F238E27FC236}">
                  <a16:creationId xmlns:a16="http://schemas.microsoft.com/office/drawing/2014/main" id="{DB4202FE-F193-42A2-8DBD-6C98B3E3334C}"/>
                </a:ext>
              </a:extLst>
            </p:cNvPr>
            <p:cNvSpPr>
              <a:spLocks/>
            </p:cNvSpPr>
            <p:nvPr/>
          </p:nvSpPr>
          <p:spPr bwMode="auto">
            <a:xfrm rot="-2541123">
              <a:off x="1079" y="1425"/>
              <a:ext cx="649" cy="2321"/>
            </a:xfrm>
            <a:custGeom>
              <a:avLst/>
              <a:gdLst>
                <a:gd name="T0" fmla="*/ 2 w 1243"/>
                <a:gd name="T1" fmla="*/ 0 h 1488"/>
                <a:gd name="T2" fmla="*/ 0 w 1243"/>
                <a:gd name="T3" fmla="*/ 126858 h 1488"/>
                <a:gd name="T4" fmla="*/ 2 w 1243"/>
                <a:gd name="T5" fmla="*/ 20895 h 1488"/>
                <a:gd name="T6" fmla="*/ 2 w 1243"/>
                <a:gd name="T7" fmla="*/ 0 h 14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43"/>
                <a:gd name="T13" fmla="*/ 0 h 1488"/>
                <a:gd name="T14" fmla="*/ 1243 w 1243"/>
                <a:gd name="T15" fmla="*/ 1488 h 14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43" h="1488">
                  <a:moveTo>
                    <a:pt x="859" y="0"/>
                  </a:moveTo>
                  <a:lnTo>
                    <a:pt x="0" y="1488"/>
                  </a:lnTo>
                  <a:lnTo>
                    <a:pt x="1243" y="245"/>
                  </a:lnTo>
                  <a:lnTo>
                    <a:pt x="859" y="0"/>
                  </a:lnTo>
                  <a:close/>
                </a:path>
              </a:pathLst>
            </a:custGeom>
            <a:solidFill>
              <a:srgbClr val="0099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30799" name="Freeform 9">
              <a:extLst>
                <a:ext uri="{FF2B5EF4-FFF2-40B4-BE49-F238E27FC236}">
                  <a16:creationId xmlns:a16="http://schemas.microsoft.com/office/drawing/2014/main" id="{9C49CFBA-B0A8-4E5F-BF6A-3EC5F4E9A0D0}"/>
                </a:ext>
              </a:extLst>
            </p:cNvPr>
            <p:cNvSpPr>
              <a:spLocks/>
            </p:cNvSpPr>
            <p:nvPr/>
          </p:nvSpPr>
          <p:spPr bwMode="auto">
            <a:xfrm rot="782912">
              <a:off x="384" y="1711"/>
              <a:ext cx="654" cy="2021"/>
            </a:xfrm>
            <a:custGeom>
              <a:avLst/>
              <a:gdLst>
                <a:gd name="T0" fmla="*/ 2 w 1243"/>
                <a:gd name="T1" fmla="*/ 0 h 1488"/>
                <a:gd name="T2" fmla="*/ 0 w 1243"/>
                <a:gd name="T3" fmla="*/ 31785 h 1488"/>
                <a:gd name="T4" fmla="*/ 2 w 1243"/>
                <a:gd name="T5" fmla="*/ 5237 h 1488"/>
                <a:gd name="T6" fmla="*/ 2 w 1243"/>
                <a:gd name="T7" fmla="*/ 0 h 14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43"/>
                <a:gd name="T13" fmla="*/ 0 h 1488"/>
                <a:gd name="T14" fmla="*/ 1243 w 1243"/>
                <a:gd name="T15" fmla="*/ 1488 h 14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43" h="1488">
                  <a:moveTo>
                    <a:pt x="859" y="0"/>
                  </a:moveTo>
                  <a:lnTo>
                    <a:pt x="0" y="1488"/>
                  </a:lnTo>
                  <a:lnTo>
                    <a:pt x="1243" y="245"/>
                  </a:lnTo>
                  <a:lnTo>
                    <a:pt x="859" y="0"/>
                  </a:lnTo>
                  <a:close/>
                </a:path>
              </a:pathLst>
            </a:custGeom>
            <a:solidFill>
              <a:srgbClr val="0099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30800" name="Freeform 10">
              <a:extLst>
                <a:ext uri="{FF2B5EF4-FFF2-40B4-BE49-F238E27FC236}">
                  <a16:creationId xmlns:a16="http://schemas.microsoft.com/office/drawing/2014/main" id="{BF0881A3-CAFA-4D9C-B07C-EC80563AE641}"/>
                </a:ext>
              </a:extLst>
            </p:cNvPr>
            <p:cNvSpPr>
              <a:spLocks/>
            </p:cNvSpPr>
            <p:nvPr/>
          </p:nvSpPr>
          <p:spPr bwMode="auto">
            <a:xfrm rot="-1373022">
              <a:off x="804" y="1711"/>
              <a:ext cx="649" cy="2321"/>
            </a:xfrm>
            <a:custGeom>
              <a:avLst/>
              <a:gdLst>
                <a:gd name="T0" fmla="*/ 2 w 1243"/>
                <a:gd name="T1" fmla="*/ 0 h 1488"/>
                <a:gd name="T2" fmla="*/ 0 w 1243"/>
                <a:gd name="T3" fmla="*/ 126858 h 1488"/>
                <a:gd name="T4" fmla="*/ 2 w 1243"/>
                <a:gd name="T5" fmla="*/ 20895 h 1488"/>
                <a:gd name="T6" fmla="*/ 2 w 1243"/>
                <a:gd name="T7" fmla="*/ 0 h 14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43"/>
                <a:gd name="T13" fmla="*/ 0 h 1488"/>
                <a:gd name="T14" fmla="*/ 1243 w 1243"/>
                <a:gd name="T15" fmla="*/ 1488 h 14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43" h="1488">
                  <a:moveTo>
                    <a:pt x="859" y="0"/>
                  </a:moveTo>
                  <a:lnTo>
                    <a:pt x="0" y="1488"/>
                  </a:lnTo>
                  <a:lnTo>
                    <a:pt x="1243" y="245"/>
                  </a:lnTo>
                  <a:lnTo>
                    <a:pt x="859" y="0"/>
                  </a:lnTo>
                  <a:close/>
                </a:path>
              </a:pathLst>
            </a:custGeom>
            <a:solidFill>
              <a:srgbClr val="0099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grpSp>
          <p:nvGrpSpPr>
            <p:cNvPr id="30801" name="Group 11">
              <a:extLst>
                <a:ext uri="{FF2B5EF4-FFF2-40B4-BE49-F238E27FC236}">
                  <a16:creationId xmlns:a16="http://schemas.microsoft.com/office/drawing/2014/main" id="{506B8C6E-9623-4ED3-A53C-A28F33F41B0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9" y="1445"/>
              <a:ext cx="1145" cy="989"/>
              <a:chOff x="437" y="1200"/>
              <a:chExt cx="1003" cy="942"/>
            </a:xfrm>
          </p:grpSpPr>
          <p:sp>
            <p:nvSpPr>
              <p:cNvPr id="30803" name="Oval 12">
                <a:extLst>
                  <a:ext uri="{FF2B5EF4-FFF2-40B4-BE49-F238E27FC236}">
                    <a16:creationId xmlns:a16="http://schemas.microsoft.com/office/drawing/2014/main" id="{3EE9946B-8EF8-4DC6-909A-F5CD98D247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7" y="1276"/>
                <a:ext cx="1003" cy="865"/>
              </a:xfrm>
              <a:prstGeom prst="ellipse">
                <a:avLst/>
              </a:prstGeom>
              <a:gradFill rotWithShape="1">
                <a:gsLst>
                  <a:gs pos="0">
                    <a:srgbClr val="CCFFFF"/>
                  </a:gs>
                  <a:gs pos="50000">
                    <a:srgbClr val="FFFFFF"/>
                  </a:gs>
                  <a:gs pos="100000">
                    <a:srgbClr val="CCFFFF"/>
                  </a:gs>
                </a:gsLst>
                <a:lin ang="5400000" scaled="1"/>
              </a:gradFill>
              <a:ln w="285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vi-V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804" name="Freeform 13">
                <a:extLst>
                  <a:ext uri="{FF2B5EF4-FFF2-40B4-BE49-F238E27FC236}">
                    <a16:creationId xmlns:a16="http://schemas.microsoft.com/office/drawing/2014/main" id="{D440F041-82DE-4162-8EBB-A1EC57156A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5" y="1200"/>
                <a:ext cx="83" cy="310"/>
              </a:xfrm>
              <a:custGeom>
                <a:avLst/>
                <a:gdLst>
                  <a:gd name="T0" fmla="*/ 0 w 288"/>
                  <a:gd name="T1" fmla="*/ 0 h 1584"/>
                  <a:gd name="T2" fmla="*/ 0 w 288"/>
                  <a:gd name="T3" fmla="*/ 0 h 1584"/>
                  <a:gd name="T4" fmla="*/ 0 w 288"/>
                  <a:gd name="T5" fmla="*/ 0 h 1584"/>
                  <a:gd name="T6" fmla="*/ 0 w 288"/>
                  <a:gd name="T7" fmla="*/ 0 h 1584"/>
                  <a:gd name="T8" fmla="*/ 0 w 288"/>
                  <a:gd name="T9" fmla="*/ 0 h 1584"/>
                  <a:gd name="T10" fmla="*/ 0 w 288"/>
                  <a:gd name="T11" fmla="*/ 0 h 158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88"/>
                  <a:gd name="T19" fmla="*/ 0 h 1584"/>
                  <a:gd name="T20" fmla="*/ 288 w 288"/>
                  <a:gd name="T21" fmla="*/ 1584 h 158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88" h="1584">
                    <a:moveTo>
                      <a:pt x="0" y="1152"/>
                    </a:moveTo>
                    <a:lnTo>
                      <a:pt x="0" y="144"/>
                    </a:lnTo>
                    <a:lnTo>
                      <a:pt x="144" y="0"/>
                    </a:lnTo>
                    <a:lnTo>
                      <a:pt x="288" y="144"/>
                    </a:lnTo>
                    <a:lnTo>
                      <a:pt x="288" y="1584"/>
                    </a:lnTo>
                    <a:lnTo>
                      <a:pt x="0" y="1152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FFFF99"/>
                  </a:gs>
                  <a:gs pos="100000">
                    <a:srgbClr val="FFFFFF"/>
                  </a:gs>
                </a:gsLst>
                <a:lin ang="5400000" scaled="1"/>
              </a:gradFill>
              <a:ln w="285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0805" name="Line 14">
                <a:extLst>
                  <a:ext uri="{FF2B5EF4-FFF2-40B4-BE49-F238E27FC236}">
                    <a16:creationId xmlns:a16="http://schemas.microsoft.com/office/drawing/2014/main" id="{3A5DCCC8-5421-4123-B5CB-44F63F8B31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24" y="1260"/>
                <a:ext cx="0" cy="207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grpSp>
            <p:nvGrpSpPr>
              <p:cNvPr id="30806" name="Group 15">
                <a:extLst>
                  <a:ext uri="{FF2B5EF4-FFF2-40B4-BE49-F238E27FC236}">
                    <a16:creationId xmlns:a16="http://schemas.microsoft.com/office/drawing/2014/main" id="{4DA97C78-306C-46D2-8D42-972EA8CD60D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" y="1390"/>
                <a:ext cx="876" cy="752"/>
                <a:chOff x="2115" y="8821"/>
                <a:chExt cx="3742" cy="3214"/>
              </a:xfrm>
            </p:grpSpPr>
            <p:sp>
              <p:nvSpPr>
                <p:cNvPr id="30826" name="Rectangle 16">
                  <a:extLst>
                    <a:ext uri="{FF2B5EF4-FFF2-40B4-BE49-F238E27FC236}">
                      <a16:creationId xmlns:a16="http://schemas.microsoft.com/office/drawing/2014/main" id="{CEF6ACCD-6098-4281-A6E3-7835FA4ADB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2465159">
                  <a:off x="2553" y="9879"/>
                  <a:ext cx="3304" cy="549"/>
                </a:xfrm>
                <a:prstGeom prst="rect">
                  <a:avLst/>
                </a:prstGeom>
                <a:gradFill rotWithShape="1">
                  <a:gsLst>
                    <a:gs pos="0">
                      <a:srgbClr val="FFFF99"/>
                    </a:gs>
                    <a:gs pos="50000">
                      <a:srgbClr val="FFFFFF"/>
                    </a:gs>
                    <a:gs pos="100000">
                      <a:srgbClr val="FFFF99"/>
                    </a:gs>
                  </a:gsLst>
                  <a:lin ang="5400000" scaled="1"/>
                </a:gradFill>
                <a:ln w="28575">
                  <a:solidFill>
                    <a:srgbClr val="00008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lnSpc>
                      <a:spcPct val="100000"/>
                    </a:lnSpc>
                    <a:spcBef>
                      <a:spcPct val="0"/>
                    </a:spcBef>
                    <a:buFontTx/>
                    <a:buNone/>
                  </a:pPr>
                  <a:endParaRPr lang="vi-V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30827" name="Group 17">
                  <a:extLst>
                    <a:ext uri="{FF2B5EF4-FFF2-40B4-BE49-F238E27FC236}">
                      <a16:creationId xmlns:a16="http://schemas.microsoft.com/office/drawing/2014/main" id="{B5203C61-FA85-44E8-B703-1918AC7CDBE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914" y="9989"/>
                  <a:ext cx="352" cy="1325"/>
                  <a:chOff x="7275" y="9948"/>
                  <a:chExt cx="342" cy="1290"/>
                </a:xfrm>
              </p:grpSpPr>
              <p:sp>
                <p:nvSpPr>
                  <p:cNvPr id="30866" name="Freeform 18">
                    <a:extLst>
                      <a:ext uri="{FF2B5EF4-FFF2-40B4-BE49-F238E27FC236}">
                        <a16:creationId xmlns:a16="http://schemas.microsoft.com/office/drawing/2014/main" id="{B1AE647E-2621-407D-9C82-9479AC98E2D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275" y="9948"/>
                    <a:ext cx="342" cy="1290"/>
                  </a:xfrm>
                  <a:custGeom>
                    <a:avLst/>
                    <a:gdLst>
                      <a:gd name="T0" fmla="*/ 0 w 288"/>
                      <a:gd name="T1" fmla="*/ 148 h 1584"/>
                      <a:gd name="T2" fmla="*/ 0 w 288"/>
                      <a:gd name="T3" fmla="*/ 19 h 1584"/>
                      <a:gd name="T4" fmla="*/ 804 w 288"/>
                      <a:gd name="T5" fmla="*/ 0 h 1584"/>
                      <a:gd name="T6" fmla="*/ 1602 w 288"/>
                      <a:gd name="T7" fmla="*/ 19 h 1584"/>
                      <a:gd name="T8" fmla="*/ 1602 w 288"/>
                      <a:gd name="T9" fmla="*/ 204 h 1584"/>
                      <a:gd name="T10" fmla="*/ 0 w 288"/>
                      <a:gd name="T11" fmla="*/ 148 h 1584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288"/>
                      <a:gd name="T19" fmla="*/ 0 h 1584"/>
                      <a:gd name="T20" fmla="*/ 288 w 288"/>
                      <a:gd name="T21" fmla="*/ 1584 h 1584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288" h="1584">
                        <a:moveTo>
                          <a:pt x="0" y="1152"/>
                        </a:moveTo>
                        <a:lnTo>
                          <a:pt x="0" y="144"/>
                        </a:lnTo>
                        <a:lnTo>
                          <a:pt x="144" y="0"/>
                        </a:lnTo>
                        <a:lnTo>
                          <a:pt x="288" y="144"/>
                        </a:lnTo>
                        <a:lnTo>
                          <a:pt x="288" y="1584"/>
                        </a:lnTo>
                        <a:lnTo>
                          <a:pt x="0" y="1152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FFFF99"/>
                      </a:gs>
                      <a:gs pos="50000">
                        <a:srgbClr val="FFFFFF"/>
                      </a:gs>
                      <a:gs pos="100000">
                        <a:srgbClr val="FFFF99"/>
                      </a:gs>
                    </a:gsLst>
                    <a:lin ang="5400000" scaled="1"/>
                  </a:gradFill>
                  <a:ln w="28575">
                    <a:solidFill>
                      <a:srgbClr val="00008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vi-VN"/>
                  </a:p>
                </p:txBody>
              </p:sp>
              <p:sp>
                <p:nvSpPr>
                  <p:cNvPr id="30867" name="Line 19">
                    <a:extLst>
                      <a:ext uri="{FF2B5EF4-FFF2-40B4-BE49-F238E27FC236}">
                        <a16:creationId xmlns:a16="http://schemas.microsoft.com/office/drawing/2014/main" id="{5A34F158-CDE3-42AE-982C-B508DE59234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434" y="10197"/>
                    <a:ext cx="1" cy="864"/>
                  </a:xfrm>
                  <a:prstGeom prst="line">
                    <a:avLst/>
                  </a:prstGeom>
                  <a:noFill/>
                  <a:ln w="28575">
                    <a:solidFill>
                      <a:srgbClr val="000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vi-VN"/>
                  </a:p>
                </p:txBody>
              </p:sp>
            </p:grpSp>
            <p:sp>
              <p:nvSpPr>
                <p:cNvPr id="30828" name="Oval 20">
                  <a:extLst>
                    <a:ext uri="{FF2B5EF4-FFF2-40B4-BE49-F238E27FC236}">
                      <a16:creationId xmlns:a16="http://schemas.microsoft.com/office/drawing/2014/main" id="{C1C121C3-F7C4-488F-A7E9-887F6EB3324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45" y="10051"/>
                  <a:ext cx="147" cy="14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99"/>
                    </a:gs>
                    <a:gs pos="50000">
                      <a:srgbClr val="FFFFFF"/>
                    </a:gs>
                    <a:gs pos="100000">
                      <a:srgbClr val="FFFF99"/>
                    </a:gs>
                  </a:gsLst>
                  <a:lin ang="540000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lnSpc>
                      <a:spcPct val="100000"/>
                    </a:lnSpc>
                    <a:spcBef>
                      <a:spcPct val="0"/>
                    </a:spcBef>
                    <a:buFontTx/>
                    <a:buNone/>
                  </a:pPr>
                  <a:endParaRPr lang="vi-V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0829" name="WordArt 21">
                  <a:extLst>
                    <a:ext uri="{FF2B5EF4-FFF2-40B4-BE49-F238E27FC236}">
                      <a16:creationId xmlns:a16="http://schemas.microsoft.com/office/drawing/2014/main" id="{E05876F3-32E8-483E-B526-22CBC2A73DB5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 rot="2973979">
                  <a:off x="2736" y="11268"/>
                  <a:ext cx="144" cy="14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vi-VN" sz="1400" kern="10">
                      <a:ln w="952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gradFill rotWithShape="1">
                        <a:gsLst>
                          <a:gs pos="0">
                            <a:srgbClr val="FFFF99"/>
                          </a:gs>
                          <a:gs pos="50000">
                            <a:srgbClr val="FFFFFF"/>
                          </a:gs>
                          <a:gs pos="100000">
                            <a:srgbClr val="FFFF99"/>
                          </a:gs>
                        </a:gsLst>
                        <a:lin ang="5400000" scaled="1"/>
                      </a:gra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</a:p>
              </p:txBody>
            </p:sp>
            <p:sp>
              <p:nvSpPr>
                <p:cNvPr id="30830" name="Line 22">
                  <a:extLst>
                    <a:ext uri="{FF2B5EF4-FFF2-40B4-BE49-F238E27FC236}">
                      <a16:creationId xmlns:a16="http://schemas.microsoft.com/office/drawing/2014/main" id="{60E1CADF-7C98-418D-A559-B2FB1791828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26859">
                  <a:off x="5628" y="11367"/>
                  <a:ext cx="120" cy="144"/>
                </a:xfrm>
                <a:prstGeom prst="line">
                  <a:avLst/>
                </a:prstGeom>
                <a:noFill/>
                <a:ln w="19050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0831" name="WordArt 23">
                  <a:extLst>
                    <a:ext uri="{FF2B5EF4-FFF2-40B4-BE49-F238E27FC236}">
                      <a16:creationId xmlns:a16="http://schemas.microsoft.com/office/drawing/2014/main" id="{5C39A170-F234-4EE4-8C86-A392841BC8CB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 rot="-2495513">
                  <a:off x="5507" y="11285"/>
                  <a:ext cx="205" cy="1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vi-VN" sz="1600" kern="10">
                      <a:ln w="952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gradFill rotWithShape="1">
                        <a:gsLst>
                          <a:gs pos="0">
                            <a:srgbClr val="FFFF99"/>
                          </a:gs>
                          <a:gs pos="50000">
                            <a:srgbClr val="FFFFFF"/>
                          </a:gs>
                          <a:gs pos="100000">
                            <a:srgbClr val="FFFF99"/>
                          </a:gs>
                        </a:gsLst>
                        <a:lin ang="5400000" scaled="1"/>
                      </a:gra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90</a:t>
                  </a:r>
                </a:p>
              </p:txBody>
            </p:sp>
            <p:sp>
              <p:nvSpPr>
                <p:cNvPr id="30832" name="Line 24">
                  <a:extLst>
                    <a:ext uri="{FF2B5EF4-FFF2-40B4-BE49-F238E27FC236}">
                      <a16:creationId xmlns:a16="http://schemas.microsoft.com/office/drawing/2014/main" id="{4CEBD54B-C21D-459E-A74E-2D59D0D9920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26859">
                  <a:off x="5362" y="11568"/>
                  <a:ext cx="120" cy="144"/>
                </a:xfrm>
                <a:prstGeom prst="line">
                  <a:avLst/>
                </a:prstGeom>
                <a:noFill/>
                <a:ln w="19050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0833" name="Line 25">
                  <a:extLst>
                    <a:ext uri="{FF2B5EF4-FFF2-40B4-BE49-F238E27FC236}">
                      <a16:creationId xmlns:a16="http://schemas.microsoft.com/office/drawing/2014/main" id="{34353A4E-BA75-4279-AEA5-97DCC7CBAE2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4890329">
                  <a:off x="3017" y="11559"/>
                  <a:ext cx="159" cy="144"/>
                </a:xfrm>
                <a:prstGeom prst="line">
                  <a:avLst/>
                </a:prstGeom>
                <a:noFill/>
                <a:ln w="19050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0834" name="WordArt 26">
                  <a:extLst>
                    <a:ext uri="{FF2B5EF4-FFF2-40B4-BE49-F238E27FC236}">
                      <a16:creationId xmlns:a16="http://schemas.microsoft.com/office/drawing/2014/main" id="{C5A188F1-D19A-43F9-8BFB-16816BA480EB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 rot="1777571">
                  <a:off x="3079" y="11472"/>
                  <a:ext cx="173" cy="14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vi-VN" sz="900" kern="10">
                      <a:ln w="9525">
                        <a:solidFill>
                          <a:srgbClr val="800000"/>
                        </a:solidFill>
                        <a:round/>
                        <a:headEnd/>
                        <a:tailEnd/>
                      </a:ln>
                      <a:gradFill rotWithShape="1">
                        <a:gsLst>
                          <a:gs pos="0">
                            <a:srgbClr val="FFFF99"/>
                          </a:gs>
                          <a:gs pos="50000">
                            <a:srgbClr val="FFFFFF"/>
                          </a:gs>
                          <a:gs pos="100000">
                            <a:srgbClr val="FFFF99"/>
                          </a:gs>
                        </a:gsLst>
                        <a:lin ang="5400000" scaled="1"/>
                      </a:gra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0</a:t>
                  </a:r>
                </a:p>
              </p:txBody>
            </p:sp>
            <p:sp>
              <p:nvSpPr>
                <p:cNvPr id="30835" name="Line 27">
                  <a:extLst>
                    <a:ext uri="{FF2B5EF4-FFF2-40B4-BE49-F238E27FC236}">
                      <a16:creationId xmlns:a16="http://schemas.microsoft.com/office/drawing/2014/main" id="{CA5A1E85-8689-4C06-A7C0-FB778FE2970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3593134">
                  <a:off x="3330" y="11721"/>
                  <a:ext cx="120" cy="144"/>
                </a:xfrm>
                <a:prstGeom prst="line">
                  <a:avLst/>
                </a:prstGeom>
                <a:noFill/>
                <a:ln w="19050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0836" name="Line 28">
                  <a:extLst>
                    <a:ext uri="{FF2B5EF4-FFF2-40B4-BE49-F238E27FC236}">
                      <a16:creationId xmlns:a16="http://schemas.microsoft.com/office/drawing/2014/main" id="{C5109384-2FF6-4126-944E-57F7AA1F54B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3593134">
                  <a:off x="3665" y="11826"/>
                  <a:ext cx="120" cy="144"/>
                </a:xfrm>
                <a:prstGeom prst="line">
                  <a:avLst/>
                </a:prstGeom>
                <a:noFill/>
                <a:ln w="19050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0837" name="Line 29">
                  <a:extLst>
                    <a:ext uri="{FF2B5EF4-FFF2-40B4-BE49-F238E27FC236}">
                      <a16:creationId xmlns:a16="http://schemas.microsoft.com/office/drawing/2014/main" id="{9C29BC40-42E8-4B8F-8261-BC6878F1077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3000900">
                  <a:off x="4021" y="11903"/>
                  <a:ext cx="120" cy="144"/>
                </a:xfrm>
                <a:prstGeom prst="line">
                  <a:avLst/>
                </a:prstGeom>
                <a:noFill/>
                <a:ln w="19050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0838" name="Line 30">
                  <a:extLst>
                    <a:ext uri="{FF2B5EF4-FFF2-40B4-BE49-F238E27FC236}">
                      <a16:creationId xmlns:a16="http://schemas.microsoft.com/office/drawing/2014/main" id="{ED9C3936-E09C-4150-B953-B9C800986F5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2420238">
                  <a:off x="4363" y="11891"/>
                  <a:ext cx="120" cy="144"/>
                </a:xfrm>
                <a:prstGeom prst="line">
                  <a:avLst/>
                </a:prstGeom>
                <a:noFill/>
                <a:ln w="19050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0839" name="Line 31">
                  <a:extLst>
                    <a:ext uri="{FF2B5EF4-FFF2-40B4-BE49-F238E27FC236}">
                      <a16:creationId xmlns:a16="http://schemas.microsoft.com/office/drawing/2014/main" id="{E8DA2557-8900-4460-BB07-1224D14C10B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2342061">
                  <a:off x="4730" y="11852"/>
                  <a:ext cx="120" cy="144"/>
                </a:xfrm>
                <a:prstGeom prst="line">
                  <a:avLst/>
                </a:prstGeom>
                <a:noFill/>
                <a:ln w="19050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0840" name="Line 32">
                  <a:extLst>
                    <a:ext uri="{FF2B5EF4-FFF2-40B4-BE49-F238E27FC236}">
                      <a16:creationId xmlns:a16="http://schemas.microsoft.com/office/drawing/2014/main" id="{5D0F1319-A59B-4C94-A30E-B44ED0F55E3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825795">
                  <a:off x="5073" y="11725"/>
                  <a:ext cx="120" cy="144"/>
                </a:xfrm>
                <a:prstGeom prst="line">
                  <a:avLst/>
                </a:prstGeom>
                <a:noFill/>
                <a:ln w="19050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0841" name="WordArt 33">
                  <a:extLst>
                    <a:ext uri="{FF2B5EF4-FFF2-40B4-BE49-F238E27FC236}">
                      <a16:creationId xmlns:a16="http://schemas.microsoft.com/office/drawing/2014/main" id="{E609DDCA-5B7A-4A9D-94D1-65F6CAC3FFDB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 rot="1777571">
                  <a:off x="3346" y="11628"/>
                  <a:ext cx="173" cy="14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vi-VN" sz="900" kern="10">
                      <a:ln w="9525">
                        <a:solidFill>
                          <a:srgbClr val="800000"/>
                        </a:solidFill>
                        <a:round/>
                        <a:headEnd/>
                        <a:tailEnd/>
                      </a:ln>
                      <a:gradFill rotWithShape="1">
                        <a:gsLst>
                          <a:gs pos="0">
                            <a:srgbClr val="FFFF99"/>
                          </a:gs>
                          <a:gs pos="50000">
                            <a:srgbClr val="FFFFFF"/>
                          </a:gs>
                          <a:gs pos="100000">
                            <a:srgbClr val="FFFF99"/>
                          </a:gs>
                        </a:gsLst>
                        <a:lin ang="5400000" scaled="1"/>
                      </a:gra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0</a:t>
                  </a:r>
                </a:p>
              </p:txBody>
            </p:sp>
            <p:sp>
              <p:nvSpPr>
                <p:cNvPr id="30842" name="WordArt 34">
                  <a:extLst>
                    <a:ext uri="{FF2B5EF4-FFF2-40B4-BE49-F238E27FC236}">
                      <a16:creationId xmlns:a16="http://schemas.microsoft.com/office/drawing/2014/main" id="{B60CACC2-35D8-4FE6-ABD8-577DCA0F9597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 rot="1777571">
                  <a:off x="3662" y="11744"/>
                  <a:ext cx="173" cy="14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vi-VN" sz="900" kern="10">
                      <a:ln w="9525">
                        <a:solidFill>
                          <a:srgbClr val="800000"/>
                        </a:solidFill>
                        <a:round/>
                        <a:headEnd/>
                        <a:tailEnd/>
                      </a:ln>
                      <a:gradFill rotWithShape="1">
                        <a:gsLst>
                          <a:gs pos="0">
                            <a:srgbClr val="FFFF99"/>
                          </a:gs>
                          <a:gs pos="50000">
                            <a:srgbClr val="FFFFFF"/>
                          </a:gs>
                          <a:gs pos="100000">
                            <a:srgbClr val="FFFF99"/>
                          </a:gs>
                        </a:gsLst>
                        <a:lin ang="5400000" scaled="1"/>
                      </a:gra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0</a:t>
                  </a:r>
                </a:p>
              </p:txBody>
            </p:sp>
            <p:sp>
              <p:nvSpPr>
                <p:cNvPr id="30843" name="WordArt 35">
                  <a:extLst>
                    <a:ext uri="{FF2B5EF4-FFF2-40B4-BE49-F238E27FC236}">
                      <a16:creationId xmlns:a16="http://schemas.microsoft.com/office/drawing/2014/main" id="{8711A9B8-BB19-4F5E-82A2-5FD05A908EBE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 rot="407736">
                  <a:off x="4012" y="11756"/>
                  <a:ext cx="173" cy="14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vi-VN" sz="900" kern="10">
                      <a:ln w="9525">
                        <a:solidFill>
                          <a:srgbClr val="800000"/>
                        </a:solidFill>
                        <a:round/>
                        <a:headEnd/>
                        <a:tailEnd/>
                      </a:ln>
                      <a:gradFill rotWithShape="1">
                        <a:gsLst>
                          <a:gs pos="0">
                            <a:srgbClr val="FFFF99"/>
                          </a:gs>
                          <a:gs pos="50000">
                            <a:srgbClr val="FFFFFF"/>
                          </a:gs>
                          <a:gs pos="100000">
                            <a:srgbClr val="FFFF99"/>
                          </a:gs>
                        </a:gsLst>
                        <a:lin ang="5400000" scaled="1"/>
                      </a:gra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40</a:t>
                  </a:r>
                </a:p>
              </p:txBody>
            </p:sp>
            <p:sp>
              <p:nvSpPr>
                <p:cNvPr id="30844" name="WordArt 36">
                  <a:extLst>
                    <a:ext uri="{FF2B5EF4-FFF2-40B4-BE49-F238E27FC236}">
                      <a16:creationId xmlns:a16="http://schemas.microsoft.com/office/drawing/2014/main" id="{CDD04849-2797-40B4-8AF6-E403CC3992E2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 rot="407736">
                  <a:off x="4343" y="11804"/>
                  <a:ext cx="173" cy="14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vi-VN" sz="900" kern="10">
                      <a:ln w="9525">
                        <a:solidFill>
                          <a:srgbClr val="800000"/>
                        </a:solidFill>
                        <a:round/>
                        <a:headEnd/>
                        <a:tailEnd/>
                      </a:ln>
                      <a:gradFill rotWithShape="1">
                        <a:gsLst>
                          <a:gs pos="0">
                            <a:srgbClr val="FFFF99"/>
                          </a:gs>
                          <a:gs pos="50000">
                            <a:srgbClr val="FFFFFF"/>
                          </a:gs>
                          <a:gs pos="100000">
                            <a:srgbClr val="FFFF99"/>
                          </a:gs>
                        </a:gsLst>
                        <a:lin ang="5400000" scaled="1"/>
                      </a:gra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50</a:t>
                  </a:r>
                </a:p>
              </p:txBody>
            </p:sp>
            <p:sp>
              <p:nvSpPr>
                <p:cNvPr id="30845" name="WordArt 37">
                  <a:extLst>
                    <a:ext uri="{FF2B5EF4-FFF2-40B4-BE49-F238E27FC236}">
                      <a16:creationId xmlns:a16="http://schemas.microsoft.com/office/drawing/2014/main" id="{2C7FF524-3F1E-4FB6-B27B-73D39EDBF881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 rot="-1266519">
                  <a:off x="4686" y="11756"/>
                  <a:ext cx="173" cy="14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vi-VN" sz="900" kern="10">
                      <a:ln w="9525">
                        <a:solidFill>
                          <a:srgbClr val="800000"/>
                        </a:solidFill>
                        <a:round/>
                        <a:headEnd/>
                        <a:tailEnd/>
                      </a:ln>
                      <a:gradFill rotWithShape="1">
                        <a:gsLst>
                          <a:gs pos="0">
                            <a:srgbClr val="FFFF99"/>
                          </a:gs>
                          <a:gs pos="50000">
                            <a:srgbClr val="FFFFFF"/>
                          </a:gs>
                          <a:gs pos="100000">
                            <a:srgbClr val="FFFF99"/>
                          </a:gs>
                        </a:gsLst>
                        <a:lin ang="5400000" scaled="1"/>
                      </a:gra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60</a:t>
                  </a:r>
                </a:p>
              </p:txBody>
            </p:sp>
            <p:sp>
              <p:nvSpPr>
                <p:cNvPr id="30846" name="WordArt 38">
                  <a:extLst>
                    <a:ext uri="{FF2B5EF4-FFF2-40B4-BE49-F238E27FC236}">
                      <a16:creationId xmlns:a16="http://schemas.microsoft.com/office/drawing/2014/main" id="{6988FAE9-1607-4C52-AE66-FA74A9666366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 rot="-1266519">
                  <a:off x="5019" y="11635"/>
                  <a:ext cx="173" cy="14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vi-VN" sz="900" kern="10">
                      <a:ln w="9525">
                        <a:solidFill>
                          <a:srgbClr val="800000"/>
                        </a:solidFill>
                        <a:round/>
                        <a:headEnd/>
                        <a:tailEnd/>
                      </a:ln>
                      <a:gradFill rotWithShape="1">
                        <a:gsLst>
                          <a:gs pos="0">
                            <a:srgbClr val="FFFF99"/>
                          </a:gs>
                          <a:gs pos="50000">
                            <a:srgbClr val="FFFFFF"/>
                          </a:gs>
                          <a:gs pos="100000">
                            <a:srgbClr val="FFFF99"/>
                          </a:gs>
                        </a:gsLst>
                        <a:lin ang="5400000" scaled="1"/>
                      </a:gra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70</a:t>
                  </a:r>
                </a:p>
              </p:txBody>
            </p:sp>
            <p:sp>
              <p:nvSpPr>
                <p:cNvPr id="30847" name="WordArt 39">
                  <a:extLst>
                    <a:ext uri="{FF2B5EF4-FFF2-40B4-BE49-F238E27FC236}">
                      <a16:creationId xmlns:a16="http://schemas.microsoft.com/office/drawing/2014/main" id="{F6FD6EC4-A1AF-4D88-A51A-D68BA66270F9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 rot="-2495513">
                  <a:off x="5284" y="11485"/>
                  <a:ext cx="185" cy="14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vi-VN" sz="1600" kern="10">
                      <a:ln w="9525">
                        <a:solidFill>
                          <a:srgbClr val="800000"/>
                        </a:solidFill>
                        <a:round/>
                        <a:headEnd/>
                        <a:tailEnd/>
                      </a:ln>
                      <a:gradFill rotWithShape="1">
                        <a:gsLst>
                          <a:gs pos="0">
                            <a:srgbClr val="FFFF99"/>
                          </a:gs>
                          <a:gs pos="50000">
                            <a:srgbClr val="FFFFFF"/>
                          </a:gs>
                          <a:gs pos="100000">
                            <a:srgbClr val="FFFF99"/>
                          </a:gs>
                        </a:gsLst>
                        <a:lin ang="5400000" scaled="1"/>
                      </a:gra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80</a:t>
                  </a:r>
                </a:p>
              </p:txBody>
            </p:sp>
            <p:sp>
              <p:nvSpPr>
                <p:cNvPr id="30848" name="Line 40">
                  <a:extLst>
                    <a:ext uri="{FF2B5EF4-FFF2-40B4-BE49-F238E27FC236}">
                      <a16:creationId xmlns:a16="http://schemas.microsoft.com/office/drawing/2014/main" id="{66B148CB-BF6B-49D6-8C1F-ED759E7AAD2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6017538">
                  <a:off x="2492" y="11160"/>
                  <a:ext cx="108" cy="106"/>
                </a:xfrm>
                <a:prstGeom prst="line">
                  <a:avLst/>
                </a:prstGeom>
                <a:noFill/>
                <a:ln w="19050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0849" name="Line 41">
                  <a:extLst>
                    <a:ext uri="{FF2B5EF4-FFF2-40B4-BE49-F238E27FC236}">
                      <a16:creationId xmlns:a16="http://schemas.microsoft.com/office/drawing/2014/main" id="{A8AA2715-1498-43DC-B0F4-4A799FBBB4F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6017538">
                  <a:off x="2297" y="10899"/>
                  <a:ext cx="108" cy="106"/>
                </a:xfrm>
                <a:prstGeom prst="line">
                  <a:avLst/>
                </a:prstGeom>
                <a:noFill/>
                <a:ln w="19050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0850" name="Line 42">
                  <a:extLst>
                    <a:ext uri="{FF2B5EF4-FFF2-40B4-BE49-F238E27FC236}">
                      <a16:creationId xmlns:a16="http://schemas.microsoft.com/office/drawing/2014/main" id="{9B90BA00-8C39-48B4-B2B1-F31A1D9C66A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10718992">
                  <a:off x="2751" y="8821"/>
                  <a:ext cx="117" cy="130"/>
                </a:xfrm>
                <a:prstGeom prst="line">
                  <a:avLst/>
                </a:prstGeom>
                <a:noFill/>
                <a:ln w="19050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0851" name="Line 43">
                  <a:extLst>
                    <a:ext uri="{FF2B5EF4-FFF2-40B4-BE49-F238E27FC236}">
                      <a16:creationId xmlns:a16="http://schemas.microsoft.com/office/drawing/2014/main" id="{CD6FC208-622A-4235-B4D3-025B098634F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9583813">
                  <a:off x="2542" y="9106"/>
                  <a:ext cx="89" cy="130"/>
                </a:xfrm>
                <a:prstGeom prst="line">
                  <a:avLst/>
                </a:prstGeom>
                <a:noFill/>
                <a:ln w="19050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0852" name="Line 44">
                  <a:extLst>
                    <a:ext uri="{FF2B5EF4-FFF2-40B4-BE49-F238E27FC236}">
                      <a16:creationId xmlns:a16="http://schemas.microsoft.com/office/drawing/2014/main" id="{FD050B6C-BBFB-4223-8ACB-3026A66C2AF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9583813">
                  <a:off x="2324" y="9302"/>
                  <a:ext cx="89" cy="130"/>
                </a:xfrm>
                <a:prstGeom prst="line">
                  <a:avLst/>
                </a:prstGeom>
                <a:noFill/>
                <a:ln w="19050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0853" name="Line 45">
                  <a:extLst>
                    <a:ext uri="{FF2B5EF4-FFF2-40B4-BE49-F238E27FC236}">
                      <a16:creationId xmlns:a16="http://schemas.microsoft.com/office/drawing/2014/main" id="{5F4065BC-5909-4A3F-A74E-F13C7F39E14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8991579">
                  <a:off x="2183" y="9609"/>
                  <a:ext cx="88" cy="130"/>
                </a:xfrm>
                <a:prstGeom prst="line">
                  <a:avLst/>
                </a:prstGeom>
                <a:noFill/>
                <a:ln w="19050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0854" name="Line 46">
                  <a:extLst>
                    <a:ext uri="{FF2B5EF4-FFF2-40B4-BE49-F238E27FC236}">
                      <a16:creationId xmlns:a16="http://schemas.microsoft.com/office/drawing/2014/main" id="{8D8241F5-56F0-4520-9248-6BB7C275B17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8410917">
                  <a:off x="2129" y="9941"/>
                  <a:ext cx="108" cy="106"/>
                </a:xfrm>
                <a:prstGeom prst="line">
                  <a:avLst/>
                </a:prstGeom>
                <a:noFill/>
                <a:ln w="19050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0855" name="Line 47">
                  <a:extLst>
                    <a:ext uri="{FF2B5EF4-FFF2-40B4-BE49-F238E27FC236}">
                      <a16:creationId xmlns:a16="http://schemas.microsoft.com/office/drawing/2014/main" id="{403F398B-F564-4FB2-9977-E6DD07A4458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8332740">
                  <a:off x="2115" y="10301"/>
                  <a:ext cx="108" cy="106"/>
                </a:xfrm>
                <a:prstGeom prst="line">
                  <a:avLst/>
                </a:prstGeom>
                <a:noFill/>
                <a:ln w="19050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0856" name="Line 48">
                  <a:extLst>
                    <a:ext uri="{FF2B5EF4-FFF2-40B4-BE49-F238E27FC236}">
                      <a16:creationId xmlns:a16="http://schemas.microsoft.com/office/drawing/2014/main" id="{63128049-54B7-4F83-B705-BFE62E1EB43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6816473">
                  <a:off x="2184" y="10622"/>
                  <a:ext cx="108" cy="106"/>
                </a:xfrm>
                <a:prstGeom prst="line">
                  <a:avLst/>
                </a:prstGeom>
                <a:noFill/>
                <a:ln w="19050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0857" name="WordArt 49">
                  <a:extLst>
                    <a:ext uri="{FF2B5EF4-FFF2-40B4-BE49-F238E27FC236}">
                      <a16:creationId xmlns:a16="http://schemas.microsoft.com/office/drawing/2014/main" id="{0DF14BD3-DF1E-4034-A6F4-2B30761A37D6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 rot="3344323">
                  <a:off x="2568" y="11076"/>
                  <a:ext cx="173" cy="14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vi-VN" sz="900" kern="10">
                      <a:ln w="9525">
                        <a:solidFill>
                          <a:srgbClr val="800000"/>
                        </a:solidFill>
                        <a:round/>
                        <a:headEnd/>
                        <a:tailEnd/>
                      </a:ln>
                      <a:gradFill rotWithShape="1">
                        <a:gsLst>
                          <a:gs pos="0">
                            <a:srgbClr val="FFFF99"/>
                          </a:gs>
                          <a:gs pos="50000">
                            <a:srgbClr val="FFFFFF"/>
                          </a:gs>
                          <a:gs pos="100000">
                            <a:srgbClr val="FFFF99"/>
                          </a:gs>
                        </a:gsLst>
                        <a:lin ang="5400000" scaled="1"/>
                      </a:gra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0</a:t>
                  </a:r>
                </a:p>
              </p:txBody>
            </p:sp>
            <p:sp>
              <p:nvSpPr>
                <p:cNvPr id="30858" name="WordArt 50">
                  <a:extLst>
                    <a:ext uri="{FF2B5EF4-FFF2-40B4-BE49-F238E27FC236}">
                      <a16:creationId xmlns:a16="http://schemas.microsoft.com/office/drawing/2014/main" id="{46329B49-81BC-4AD1-9746-00B49686F1A3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 rot="4166591">
                  <a:off x="2364" y="10797"/>
                  <a:ext cx="173" cy="14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vi-VN" sz="900" kern="10">
                      <a:ln w="9525">
                        <a:solidFill>
                          <a:srgbClr val="800000"/>
                        </a:solidFill>
                        <a:round/>
                        <a:headEnd/>
                        <a:tailEnd/>
                      </a:ln>
                      <a:gradFill rotWithShape="1">
                        <a:gsLst>
                          <a:gs pos="0">
                            <a:srgbClr val="FFFF99"/>
                          </a:gs>
                          <a:gs pos="50000">
                            <a:srgbClr val="FFFFFF"/>
                          </a:gs>
                          <a:gs pos="100000">
                            <a:srgbClr val="FFFF99"/>
                          </a:gs>
                        </a:gsLst>
                        <a:lin ang="5400000" scaled="1"/>
                      </a:gra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0</a:t>
                  </a:r>
                </a:p>
              </p:txBody>
            </p:sp>
            <p:sp>
              <p:nvSpPr>
                <p:cNvPr id="30859" name="WordArt 51">
                  <a:extLst>
                    <a:ext uri="{FF2B5EF4-FFF2-40B4-BE49-F238E27FC236}">
                      <a16:creationId xmlns:a16="http://schemas.microsoft.com/office/drawing/2014/main" id="{30D6FD53-1DFF-4436-A216-6743061649FB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 rot="7941766">
                  <a:off x="2766" y="8841"/>
                  <a:ext cx="205" cy="1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vi-VN" sz="1600" kern="10">
                      <a:ln w="952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gradFill rotWithShape="1">
                        <a:gsLst>
                          <a:gs pos="0">
                            <a:srgbClr val="FFFF99"/>
                          </a:gs>
                          <a:gs pos="50000">
                            <a:srgbClr val="FFFFFF"/>
                          </a:gs>
                          <a:gs pos="100000">
                            <a:srgbClr val="FFFF99"/>
                          </a:gs>
                        </a:gsLst>
                        <a:lin ang="5400000" scaled="1"/>
                      </a:gra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90</a:t>
                  </a:r>
                </a:p>
              </p:txBody>
            </p:sp>
            <p:sp>
              <p:nvSpPr>
                <p:cNvPr id="30860" name="WordArt 52">
                  <a:extLst>
                    <a:ext uri="{FF2B5EF4-FFF2-40B4-BE49-F238E27FC236}">
                      <a16:creationId xmlns:a16="http://schemas.microsoft.com/office/drawing/2014/main" id="{2ED6AF8F-5046-4B96-9E4C-50AAF8BE54E0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 rot="3731499">
                  <a:off x="2280" y="10545"/>
                  <a:ext cx="173" cy="14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vi-VN" sz="900" kern="10">
                      <a:ln w="9525">
                        <a:solidFill>
                          <a:srgbClr val="800000"/>
                        </a:solidFill>
                        <a:round/>
                        <a:headEnd/>
                        <a:tailEnd/>
                      </a:ln>
                      <a:gradFill rotWithShape="1">
                        <a:gsLst>
                          <a:gs pos="0">
                            <a:srgbClr val="FFFF99"/>
                          </a:gs>
                          <a:gs pos="50000">
                            <a:srgbClr val="FFFFFF"/>
                          </a:gs>
                          <a:gs pos="100000">
                            <a:srgbClr val="FFFF99"/>
                          </a:gs>
                        </a:gsLst>
                        <a:lin ang="5400000" scaled="1"/>
                      </a:gra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0</a:t>
                  </a:r>
                </a:p>
              </p:txBody>
            </p:sp>
            <p:sp>
              <p:nvSpPr>
                <p:cNvPr id="30861" name="WordArt 53">
                  <a:extLst>
                    <a:ext uri="{FF2B5EF4-FFF2-40B4-BE49-F238E27FC236}">
                      <a16:creationId xmlns:a16="http://schemas.microsoft.com/office/drawing/2014/main" id="{9624A2F6-2F00-4814-A5CB-5AC449F600F7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 rot="5400000">
                  <a:off x="2196" y="10272"/>
                  <a:ext cx="173" cy="14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vi-VN" sz="900" kern="10">
                      <a:ln w="9525">
                        <a:solidFill>
                          <a:srgbClr val="800000"/>
                        </a:solidFill>
                        <a:round/>
                        <a:headEnd/>
                        <a:tailEnd/>
                      </a:ln>
                      <a:gradFill rotWithShape="1">
                        <a:gsLst>
                          <a:gs pos="0">
                            <a:srgbClr val="FFFF99"/>
                          </a:gs>
                          <a:gs pos="50000">
                            <a:srgbClr val="FFFFFF"/>
                          </a:gs>
                          <a:gs pos="100000">
                            <a:srgbClr val="FFFF99"/>
                          </a:gs>
                        </a:gsLst>
                        <a:lin ang="5400000" scaled="1"/>
                      </a:gra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40</a:t>
                  </a:r>
                </a:p>
              </p:txBody>
            </p:sp>
            <p:sp>
              <p:nvSpPr>
                <p:cNvPr id="30862" name="WordArt 54">
                  <a:extLst>
                    <a:ext uri="{FF2B5EF4-FFF2-40B4-BE49-F238E27FC236}">
                      <a16:creationId xmlns:a16="http://schemas.microsoft.com/office/drawing/2014/main" id="{DA377814-F1A6-4EE7-AD59-4BE3D8321BBA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 rot="6008311">
                  <a:off x="2190" y="9924"/>
                  <a:ext cx="173" cy="14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vi-VN" sz="900" kern="10">
                      <a:ln w="9525">
                        <a:solidFill>
                          <a:srgbClr val="800000"/>
                        </a:solidFill>
                        <a:round/>
                        <a:headEnd/>
                        <a:tailEnd/>
                      </a:ln>
                      <a:gradFill rotWithShape="1">
                        <a:gsLst>
                          <a:gs pos="0">
                            <a:srgbClr val="FFFF99"/>
                          </a:gs>
                          <a:gs pos="50000">
                            <a:srgbClr val="FFFFFF"/>
                          </a:gs>
                          <a:gs pos="100000">
                            <a:srgbClr val="FFFF99"/>
                          </a:gs>
                        </a:gsLst>
                        <a:lin ang="5400000" scaled="1"/>
                      </a:gra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50</a:t>
                  </a:r>
                </a:p>
              </p:txBody>
            </p:sp>
            <p:sp>
              <p:nvSpPr>
                <p:cNvPr id="30863" name="WordArt 55">
                  <a:extLst>
                    <a:ext uri="{FF2B5EF4-FFF2-40B4-BE49-F238E27FC236}">
                      <a16:creationId xmlns:a16="http://schemas.microsoft.com/office/drawing/2014/main" id="{0D53601B-99E1-496C-879D-A3E6F0E98CAA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 rot="6008311">
                  <a:off x="2265" y="9606"/>
                  <a:ext cx="173" cy="14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vi-VN" sz="900" kern="10">
                      <a:ln w="9525">
                        <a:solidFill>
                          <a:srgbClr val="800000"/>
                        </a:solidFill>
                        <a:round/>
                        <a:headEnd/>
                        <a:tailEnd/>
                      </a:ln>
                      <a:gradFill rotWithShape="1">
                        <a:gsLst>
                          <a:gs pos="0">
                            <a:srgbClr val="FFFF99"/>
                          </a:gs>
                          <a:gs pos="50000">
                            <a:srgbClr val="FFFFFF"/>
                          </a:gs>
                          <a:gs pos="100000">
                            <a:srgbClr val="FFFF99"/>
                          </a:gs>
                        </a:gsLst>
                        <a:lin ang="5400000" scaled="1"/>
                      </a:gra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60</a:t>
                  </a:r>
                </a:p>
              </p:txBody>
            </p:sp>
            <p:sp>
              <p:nvSpPr>
                <p:cNvPr id="30864" name="WordArt 56">
                  <a:extLst>
                    <a:ext uri="{FF2B5EF4-FFF2-40B4-BE49-F238E27FC236}">
                      <a16:creationId xmlns:a16="http://schemas.microsoft.com/office/drawing/2014/main" id="{ACC20C80-EFDD-4C11-8740-B1FA232D8D30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 rot="7598788">
                  <a:off x="2340" y="9348"/>
                  <a:ext cx="173" cy="14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vi-VN" sz="900" kern="10">
                      <a:ln w="9525">
                        <a:solidFill>
                          <a:srgbClr val="800000"/>
                        </a:solidFill>
                        <a:round/>
                        <a:headEnd/>
                        <a:tailEnd/>
                      </a:ln>
                      <a:gradFill rotWithShape="1">
                        <a:gsLst>
                          <a:gs pos="0">
                            <a:srgbClr val="FFFF99"/>
                          </a:gs>
                          <a:gs pos="50000">
                            <a:srgbClr val="FFFFFF"/>
                          </a:gs>
                          <a:gs pos="100000">
                            <a:srgbClr val="FFFF99"/>
                          </a:gs>
                        </a:gsLst>
                        <a:lin ang="5400000" scaled="1"/>
                      </a:gra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70</a:t>
                  </a:r>
                </a:p>
              </p:txBody>
            </p:sp>
            <p:sp>
              <p:nvSpPr>
                <p:cNvPr id="30865" name="WordArt 57">
                  <a:extLst>
                    <a:ext uri="{FF2B5EF4-FFF2-40B4-BE49-F238E27FC236}">
                      <a16:creationId xmlns:a16="http://schemas.microsoft.com/office/drawing/2014/main" id="{C277D629-AD78-4349-A542-DF1D8A480545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 rot="7598788">
                  <a:off x="2508" y="9114"/>
                  <a:ext cx="173" cy="14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vi-VN" sz="900" kern="10">
                      <a:ln w="9525">
                        <a:solidFill>
                          <a:srgbClr val="800000"/>
                        </a:solidFill>
                        <a:round/>
                        <a:headEnd/>
                        <a:tailEnd/>
                      </a:ln>
                      <a:gradFill rotWithShape="1">
                        <a:gsLst>
                          <a:gs pos="0">
                            <a:srgbClr val="FFFF99"/>
                          </a:gs>
                          <a:gs pos="50000">
                            <a:srgbClr val="FFFFFF"/>
                          </a:gs>
                          <a:gs pos="100000">
                            <a:srgbClr val="FFFF99"/>
                          </a:gs>
                        </a:gsLst>
                        <a:lin ang="5400000" scaled="1"/>
                      </a:gra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80</a:t>
                  </a:r>
                </a:p>
              </p:txBody>
            </p:sp>
          </p:grpSp>
          <p:sp>
            <p:nvSpPr>
              <p:cNvPr id="30807" name="Line 58">
                <a:extLst>
                  <a:ext uri="{FF2B5EF4-FFF2-40B4-BE49-F238E27FC236}">
                    <a16:creationId xmlns:a16="http://schemas.microsoft.com/office/drawing/2014/main" id="{1F3C4717-79B4-4865-8F85-B2260327EB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10661172">
                <a:off x="597" y="1383"/>
                <a:ext cx="27" cy="32"/>
              </a:xfrm>
              <a:prstGeom prst="line">
                <a:avLst/>
              </a:prstGeom>
              <a:noFill/>
              <a:ln w="1905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0808" name="Line 59">
                <a:extLst>
                  <a:ext uri="{FF2B5EF4-FFF2-40B4-BE49-F238E27FC236}">
                    <a16:creationId xmlns:a16="http://schemas.microsoft.com/office/drawing/2014/main" id="{4981F0AF-A0C7-432F-A3A8-990C51C29A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10661172">
                <a:off x="661" y="1347"/>
                <a:ext cx="28" cy="32"/>
              </a:xfrm>
              <a:prstGeom prst="line">
                <a:avLst/>
              </a:prstGeom>
              <a:noFill/>
              <a:ln w="1905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0809" name="Line 60">
                <a:extLst>
                  <a:ext uri="{FF2B5EF4-FFF2-40B4-BE49-F238E27FC236}">
                    <a16:creationId xmlns:a16="http://schemas.microsoft.com/office/drawing/2014/main" id="{4ACB8427-03B0-4A51-980C-C75299E4ED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797701">
                <a:off x="1248" y="1389"/>
                <a:ext cx="35" cy="33"/>
              </a:xfrm>
              <a:prstGeom prst="line">
                <a:avLst/>
              </a:prstGeom>
              <a:noFill/>
              <a:ln w="1905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0810" name="Line 61">
                <a:extLst>
                  <a:ext uri="{FF2B5EF4-FFF2-40B4-BE49-F238E27FC236}">
                    <a16:creationId xmlns:a16="http://schemas.microsoft.com/office/drawing/2014/main" id="{6335F49B-3412-44B3-9969-3898328880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7094897">
                <a:off x="1120" y="1322"/>
                <a:ext cx="26" cy="33"/>
              </a:xfrm>
              <a:prstGeom prst="line">
                <a:avLst/>
              </a:prstGeom>
              <a:noFill/>
              <a:ln w="1905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0811" name="Line 62">
                <a:extLst>
                  <a:ext uri="{FF2B5EF4-FFF2-40B4-BE49-F238E27FC236}">
                    <a16:creationId xmlns:a16="http://schemas.microsoft.com/office/drawing/2014/main" id="{CB391FDF-18CE-4D80-A311-5252D39913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7094897">
                <a:off x="1044" y="1297"/>
                <a:ext cx="26" cy="32"/>
              </a:xfrm>
              <a:prstGeom prst="line">
                <a:avLst/>
              </a:prstGeom>
              <a:noFill/>
              <a:ln w="1905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0812" name="Line 63">
                <a:extLst>
                  <a:ext uri="{FF2B5EF4-FFF2-40B4-BE49-F238E27FC236}">
                    <a16:creationId xmlns:a16="http://schemas.microsoft.com/office/drawing/2014/main" id="{84B6355B-2267-4E6E-805E-B0C4D7338F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7687131">
                <a:off x="963" y="1278"/>
                <a:ext cx="27" cy="32"/>
              </a:xfrm>
              <a:prstGeom prst="line">
                <a:avLst/>
              </a:prstGeom>
              <a:noFill/>
              <a:ln w="1905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0813" name="Line 64">
                <a:extLst>
                  <a:ext uri="{FF2B5EF4-FFF2-40B4-BE49-F238E27FC236}">
                    <a16:creationId xmlns:a16="http://schemas.microsoft.com/office/drawing/2014/main" id="{C564D4E5-97F5-480D-9CD5-4613CEE50D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8267793">
                <a:off x="886" y="1277"/>
                <a:ext cx="27" cy="32"/>
              </a:xfrm>
              <a:prstGeom prst="line">
                <a:avLst/>
              </a:prstGeom>
              <a:noFill/>
              <a:ln w="1905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0814" name="Line 65">
                <a:extLst>
                  <a:ext uri="{FF2B5EF4-FFF2-40B4-BE49-F238E27FC236}">
                    <a16:creationId xmlns:a16="http://schemas.microsoft.com/office/drawing/2014/main" id="{DEFE8618-EE70-455A-A117-06533C6235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8345970">
                <a:off x="810" y="1293"/>
                <a:ext cx="27" cy="32"/>
              </a:xfrm>
              <a:prstGeom prst="line">
                <a:avLst/>
              </a:prstGeom>
              <a:noFill/>
              <a:ln w="1905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0815" name="Line 66">
                <a:extLst>
                  <a:ext uri="{FF2B5EF4-FFF2-40B4-BE49-F238E27FC236}">
                    <a16:creationId xmlns:a16="http://schemas.microsoft.com/office/drawing/2014/main" id="{7F92A8BA-0644-42A8-B627-9BD771D570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9862237">
                <a:off x="728" y="1315"/>
                <a:ext cx="27" cy="32"/>
              </a:xfrm>
              <a:prstGeom prst="line">
                <a:avLst/>
              </a:prstGeom>
              <a:noFill/>
              <a:ln w="1905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0816" name="Line 67">
                <a:extLst>
                  <a:ext uri="{FF2B5EF4-FFF2-40B4-BE49-F238E27FC236}">
                    <a16:creationId xmlns:a16="http://schemas.microsoft.com/office/drawing/2014/main" id="{76F7E181-7DE7-46CF-B4F7-EFC8F54590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4670493">
                <a:off x="1318" y="1453"/>
                <a:ext cx="23" cy="24"/>
              </a:xfrm>
              <a:prstGeom prst="line">
                <a:avLst/>
              </a:prstGeom>
              <a:noFill/>
              <a:ln w="1905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0817" name="Line 68">
                <a:extLst>
                  <a:ext uri="{FF2B5EF4-FFF2-40B4-BE49-F238E27FC236}">
                    <a16:creationId xmlns:a16="http://schemas.microsoft.com/office/drawing/2014/main" id="{D4370BE3-D541-42BF-9C48-DCAA024475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4670493">
                <a:off x="1357" y="1523"/>
                <a:ext cx="24" cy="24"/>
              </a:xfrm>
              <a:prstGeom prst="line">
                <a:avLst/>
              </a:prstGeom>
              <a:noFill/>
              <a:ln w="1905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0818" name="Line 69">
                <a:extLst>
                  <a:ext uri="{FF2B5EF4-FFF2-40B4-BE49-F238E27FC236}">
                    <a16:creationId xmlns:a16="http://schemas.microsoft.com/office/drawing/2014/main" id="{1B25A9D6-FC50-4791-9DC1-AB2E87B634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92977">
                <a:off x="1226" y="1976"/>
                <a:ext cx="26" cy="29"/>
              </a:xfrm>
              <a:prstGeom prst="line">
                <a:avLst/>
              </a:prstGeom>
              <a:noFill/>
              <a:ln w="1905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0819" name="Line 70">
                <a:extLst>
                  <a:ext uri="{FF2B5EF4-FFF2-40B4-BE49-F238E27FC236}">
                    <a16:creationId xmlns:a16="http://schemas.microsoft.com/office/drawing/2014/main" id="{6555A689-0A38-44B2-A97D-80EA7D644F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1104218">
                <a:off x="1312" y="1935"/>
                <a:ext cx="21" cy="29"/>
              </a:xfrm>
              <a:prstGeom prst="line">
                <a:avLst/>
              </a:prstGeom>
              <a:noFill/>
              <a:ln w="1905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0820" name="Line 71">
                <a:extLst>
                  <a:ext uri="{FF2B5EF4-FFF2-40B4-BE49-F238E27FC236}">
                    <a16:creationId xmlns:a16="http://schemas.microsoft.com/office/drawing/2014/main" id="{52295589-1180-4153-9158-624B5D79CD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1104218">
                <a:off x="1359" y="1872"/>
                <a:ext cx="20" cy="29"/>
              </a:xfrm>
              <a:prstGeom prst="line">
                <a:avLst/>
              </a:prstGeom>
              <a:noFill/>
              <a:ln w="1905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0821" name="Line 72">
                <a:extLst>
                  <a:ext uri="{FF2B5EF4-FFF2-40B4-BE49-F238E27FC236}">
                    <a16:creationId xmlns:a16="http://schemas.microsoft.com/office/drawing/2014/main" id="{C1069EAB-E10C-44E9-AB60-D20D1E3155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1696452">
                <a:off x="1393" y="1805"/>
                <a:ext cx="20" cy="29"/>
              </a:xfrm>
              <a:prstGeom prst="line">
                <a:avLst/>
              </a:prstGeom>
              <a:noFill/>
              <a:ln w="1905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0822" name="Line 73">
                <a:extLst>
                  <a:ext uri="{FF2B5EF4-FFF2-40B4-BE49-F238E27FC236}">
                    <a16:creationId xmlns:a16="http://schemas.microsoft.com/office/drawing/2014/main" id="{9F0F7236-6310-4C8F-9C78-9364C112B7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2277114">
                <a:off x="1407" y="1737"/>
                <a:ext cx="24" cy="24"/>
              </a:xfrm>
              <a:prstGeom prst="line">
                <a:avLst/>
              </a:prstGeom>
              <a:noFill/>
              <a:ln w="1905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0823" name="Line 74">
                <a:extLst>
                  <a:ext uri="{FF2B5EF4-FFF2-40B4-BE49-F238E27FC236}">
                    <a16:creationId xmlns:a16="http://schemas.microsoft.com/office/drawing/2014/main" id="{FCB4CA89-0206-46D2-B2A9-4F416DCAC2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2355291">
                <a:off x="1405" y="1657"/>
                <a:ext cx="24" cy="24"/>
              </a:xfrm>
              <a:prstGeom prst="line">
                <a:avLst/>
              </a:prstGeom>
              <a:noFill/>
              <a:ln w="1905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0824" name="Line 75">
                <a:extLst>
                  <a:ext uri="{FF2B5EF4-FFF2-40B4-BE49-F238E27FC236}">
                    <a16:creationId xmlns:a16="http://schemas.microsoft.com/office/drawing/2014/main" id="{BFAB87D8-040E-4E06-9908-630B849816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3871558">
                <a:off x="1388" y="1585"/>
                <a:ext cx="24" cy="24"/>
              </a:xfrm>
              <a:prstGeom prst="line">
                <a:avLst/>
              </a:prstGeom>
              <a:noFill/>
              <a:ln w="1905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0825" name="Oval 76">
                <a:extLst>
                  <a:ext uri="{FF2B5EF4-FFF2-40B4-BE49-F238E27FC236}">
                    <a16:creationId xmlns:a16="http://schemas.microsoft.com/office/drawing/2014/main" id="{CFE1B176-0C51-4F44-A576-C8E0F70E0C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23" y="1678"/>
                <a:ext cx="34" cy="34"/>
              </a:xfrm>
              <a:prstGeom prst="ellipse">
                <a:avLst/>
              </a:prstGeom>
              <a:solidFill>
                <a:srgbClr val="8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vi-V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0802" name="Freeform 77">
              <a:extLst>
                <a:ext uri="{FF2B5EF4-FFF2-40B4-BE49-F238E27FC236}">
                  <a16:creationId xmlns:a16="http://schemas.microsoft.com/office/drawing/2014/main" id="{4C25D237-0566-44D9-830B-481390888472}"/>
                </a:ext>
              </a:extLst>
            </p:cNvPr>
            <p:cNvSpPr>
              <a:spLocks/>
            </p:cNvSpPr>
            <p:nvPr/>
          </p:nvSpPr>
          <p:spPr bwMode="auto">
            <a:xfrm>
              <a:off x="999" y="3436"/>
              <a:ext cx="91" cy="164"/>
            </a:xfrm>
            <a:custGeom>
              <a:avLst/>
              <a:gdLst>
                <a:gd name="T0" fmla="*/ 0 w 192"/>
                <a:gd name="T1" fmla="*/ 0 h 288"/>
                <a:gd name="T2" fmla="*/ 0 w 192"/>
                <a:gd name="T3" fmla="*/ 1 h 288"/>
                <a:gd name="T4" fmla="*/ 0 w 192"/>
                <a:gd name="T5" fmla="*/ 1 h 288"/>
                <a:gd name="T6" fmla="*/ 0 w 192"/>
                <a:gd name="T7" fmla="*/ 1 h 288"/>
                <a:gd name="T8" fmla="*/ 0 w 192"/>
                <a:gd name="T9" fmla="*/ 0 h 288"/>
                <a:gd name="T10" fmla="*/ 0 w 192"/>
                <a:gd name="T11" fmla="*/ 0 h 28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92"/>
                <a:gd name="T19" fmla="*/ 0 h 288"/>
                <a:gd name="T20" fmla="*/ 192 w 192"/>
                <a:gd name="T21" fmla="*/ 288 h 28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92" h="288">
                  <a:moveTo>
                    <a:pt x="0" y="0"/>
                  </a:moveTo>
                  <a:lnTo>
                    <a:pt x="0" y="240"/>
                  </a:lnTo>
                  <a:lnTo>
                    <a:pt x="96" y="288"/>
                  </a:lnTo>
                  <a:lnTo>
                    <a:pt x="192" y="240"/>
                  </a:lnTo>
                  <a:lnTo>
                    <a:pt x="19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6" name="Group 157">
            <a:extLst>
              <a:ext uri="{FF2B5EF4-FFF2-40B4-BE49-F238E27FC236}">
                <a16:creationId xmlns:a16="http://schemas.microsoft.com/office/drawing/2014/main" id="{E8D87311-A25D-434C-84C7-E5A77B43A700}"/>
              </a:ext>
            </a:extLst>
          </p:cNvPr>
          <p:cNvGrpSpPr>
            <a:grpSpLocks/>
          </p:cNvGrpSpPr>
          <p:nvPr/>
        </p:nvGrpSpPr>
        <p:grpSpPr bwMode="auto">
          <a:xfrm>
            <a:off x="7977188" y="2779713"/>
            <a:ext cx="3678237" cy="3367087"/>
            <a:chOff x="2160" y="768"/>
            <a:chExt cx="3433" cy="3219"/>
          </a:xfrm>
        </p:grpSpPr>
        <p:sp>
          <p:nvSpPr>
            <p:cNvPr id="30732" name="Oval 79">
              <a:extLst>
                <a:ext uri="{FF2B5EF4-FFF2-40B4-BE49-F238E27FC236}">
                  <a16:creationId xmlns:a16="http://schemas.microsoft.com/office/drawing/2014/main" id="{3A5A3D1C-F7B5-4F09-BCA1-C7DC518187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1026"/>
              <a:ext cx="3433" cy="2961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50000">
                  <a:srgbClr val="FFFFFF"/>
                </a:gs>
                <a:gs pos="100000">
                  <a:srgbClr val="CCFFFF"/>
                </a:gs>
              </a:gsLst>
              <a:lin ang="5400000" scaled="1"/>
            </a:gradFill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vi-V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733" name="Freeform 80">
              <a:extLst>
                <a:ext uri="{FF2B5EF4-FFF2-40B4-BE49-F238E27FC236}">
                  <a16:creationId xmlns:a16="http://schemas.microsoft.com/office/drawing/2014/main" id="{457640B5-E8AF-4AE4-8051-1A3342C6F149}"/>
                </a:ext>
              </a:extLst>
            </p:cNvPr>
            <p:cNvSpPr>
              <a:spLocks/>
            </p:cNvSpPr>
            <p:nvPr/>
          </p:nvSpPr>
          <p:spPr bwMode="auto">
            <a:xfrm>
              <a:off x="4722" y="768"/>
              <a:ext cx="282" cy="1060"/>
            </a:xfrm>
            <a:custGeom>
              <a:avLst/>
              <a:gdLst>
                <a:gd name="T0" fmla="*/ 0 w 288"/>
                <a:gd name="T1" fmla="*/ 21 h 1584"/>
                <a:gd name="T2" fmla="*/ 0 w 288"/>
                <a:gd name="T3" fmla="*/ 3 h 1584"/>
                <a:gd name="T4" fmla="*/ 116 w 288"/>
                <a:gd name="T5" fmla="*/ 0 h 1584"/>
                <a:gd name="T6" fmla="*/ 234 w 288"/>
                <a:gd name="T7" fmla="*/ 3 h 1584"/>
                <a:gd name="T8" fmla="*/ 234 w 288"/>
                <a:gd name="T9" fmla="*/ 29 h 1584"/>
                <a:gd name="T10" fmla="*/ 0 w 288"/>
                <a:gd name="T11" fmla="*/ 21 h 158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88"/>
                <a:gd name="T19" fmla="*/ 0 h 1584"/>
                <a:gd name="T20" fmla="*/ 288 w 288"/>
                <a:gd name="T21" fmla="*/ 1584 h 158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88" h="1584">
                  <a:moveTo>
                    <a:pt x="0" y="1152"/>
                  </a:moveTo>
                  <a:lnTo>
                    <a:pt x="0" y="144"/>
                  </a:lnTo>
                  <a:lnTo>
                    <a:pt x="144" y="0"/>
                  </a:lnTo>
                  <a:lnTo>
                    <a:pt x="288" y="144"/>
                  </a:lnTo>
                  <a:lnTo>
                    <a:pt x="288" y="1584"/>
                  </a:lnTo>
                  <a:lnTo>
                    <a:pt x="0" y="1152"/>
                  </a:lnTo>
                  <a:close/>
                </a:path>
              </a:pathLst>
            </a:custGeom>
            <a:gradFill rotWithShape="0">
              <a:gsLst>
                <a:gs pos="0">
                  <a:srgbClr val="FFFF99"/>
                </a:gs>
                <a:gs pos="100000">
                  <a:srgbClr val="FFFFFF"/>
                </a:gs>
              </a:gsLst>
              <a:lin ang="5400000" scaled="1"/>
            </a:gradFill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30734" name="Rectangle 82">
              <a:extLst>
                <a:ext uri="{FF2B5EF4-FFF2-40B4-BE49-F238E27FC236}">
                  <a16:creationId xmlns:a16="http://schemas.microsoft.com/office/drawing/2014/main" id="{76FBE875-C6CD-4114-9E58-FAF27DA43B9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465159">
              <a:off x="2544" y="2266"/>
              <a:ext cx="2644" cy="439"/>
            </a:xfrm>
            <a:prstGeom prst="rect">
              <a:avLst/>
            </a:prstGeom>
            <a:gradFill rotWithShape="1">
              <a:gsLst>
                <a:gs pos="0">
                  <a:srgbClr val="FFFF99"/>
                </a:gs>
                <a:gs pos="50000">
                  <a:srgbClr val="FFFFFF"/>
                </a:gs>
                <a:gs pos="100000">
                  <a:srgbClr val="FFFF99"/>
                </a:gs>
              </a:gsLst>
              <a:lin ang="5400000" scaled="1"/>
            </a:gradFill>
            <a:ln w="28575">
              <a:solidFill>
                <a:srgbClr val="00008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vi-V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735" name="Freeform 83">
              <a:extLst>
                <a:ext uri="{FF2B5EF4-FFF2-40B4-BE49-F238E27FC236}">
                  <a16:creationId xmlns:a16="http://schemas.microsoft.com/office/drawing/2014/main" id="{AA3A4563-3CF4-4AC4-A90C-B3C5580C5D89}"/>
                </a:ext>
              </a:extLst>
            </p:cNvPr>
            <p:cNvSpPr>
              <a:spLocks/>
            </p:cNvSpPr>
            <p:nvPr/>
          </p:nvSpPr>
          <p:spPr bwMode="auto">
            <a:xfrm>
              <a:off x="2833" y="2354"/>
              <a:ext cx="282" cy="1060"/>
            </a:xfrm>
            <a:custGeom>
              <a:avLst/>
              <a:gdLst>
                <a:gd name="T0" fmla="*/ 0 w 288"/>
                <a:gd name="T1" fmla="*/ 21 h 1584"/>
                <a:gd name="T2" fmla="*/ 0 w 288"/>
                <a:gd name="T3" fmla="*/ 3 h 1584"/>
                <a:gd name="T4" fmla="*/ 116 w 288"/>
                <a:gd name="T5" fmla="*/ 0 h 1584"/>
                <a:gd name="T6" fmla="*/ 234 w 288"/>
                <a:gd name="T7" fmla="*/ 3 h 1584"/>
                <a:gd name="T8" fmla="*/ 234 w 288"/>
                <a:gd name="T9" fmla="*/ 29 h 1584"/>
                <a:gd name="T10" fmla="*/ 0 w 288"/>
                <a:gd name="T11" fmla="*/ 21 h 158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88"/>
                <a:gd name="T19" fmla="*/ 0 h 1584"/>
                <a:gd name="T20" fmla="*/ 288 w 288"/>
                <a:gd name="T21" fmla="*/ 1584 h 158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88" h="1584">
                  <a:moveTo>
                    <a:pt x="0" y="1152"/>
                  </a:moveTo>
                  <a:lnTo>
                    <a:pt x="0" y="144"/>
                  </a:lnTo>
                  <a:lnTo>
                    <a:pt x="144" y="0"/>
                  </a:lnTo>
                  <a:lnTo>
                    <a:pt x="288" y="144"/>
                  </a:lnTo>
                  <a:lnTo>
                    <a:pt x="288" y="1584"/>
                  </a:lnTo>
                  <a:lnTo>
                    <a:pt x="0" y="1152"/>
                  </a:lnTo>
                  <a:close/>
                </a:path>
              </a:pathLst>
            </a:custGeom>
            <a:gradFill rotWithShape="1">
              <a:gsLst>
                <a:gs pos="0">
                  <a:srgbClr val="FFFF99"/>
                </a:gs>
                <a:gs pos="50000">
                  <a:srgbClr val="FFFFFF"/>
                </a:gs>
                <a:gs pos="100000">
                  <a:srgbClr val="FFFF99"/>
                </a:gs>
              </a:gsLst>
              <a:lin ang="5400000" scaled="1"/>
            </a:gradFill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30736" name="Oval 85">
              <a:extLst>
                <a:ext uri="{FF2B5EF4-FFF2-40B4-BE49-F238E27FC236}">
                  <a16:creationId xmlns:a16="http://schemas.microsoft.com/office/drawing/2014/main" id="{294C9699-DFC8-4CA6-B32C-FF03EACB20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8" y="2403"/>
              <a:ext cx="118" cy="119"/>
            </a:xfrm>
            <a:prstGeom prst="ellipse">
              <a:avLst/>
            </a:prstGeom>
            <a:gradFill rotWithShape="1">
              <a:gsLst>
                <a:gs pos="0">
                  <a:srgbClr val="FFFF99"/>
                </a:gs>
                <a:gs pos="50000">
                  <a:srgbClr val="FFFFFF"/>
                </a:gs>
                <a:gs pos="100000">
                  <a:srgbClr val="FFFF99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vi-V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737" name="WordArt 86">
              <a:extLst>
                <a:ext uri="{FF2B5EF4-FFF2-40B4-BE49-F238E27FC236}">
                  <a16:creationId xmlns:a16="http://schemas.microsoft.com/office/drawing/2014/main" id="{83DFE27D-151B-4A9C-A840-83713361E7B7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 rot="2973979">
              <a:off x="2690" y="3378"/>
              <a:ext cx="115" cy="11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vi-VN" sz="14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FFFF99"/>
                      </a:gs>
                      <a:gs pos="50000">
                        <a:srgbClr val="FFFFFF"/>
                      </a:gs>
                      <a:gs pos="100000">
                        <a:srgbClr val="FFFF99"/>
                      </a:gs>
                    </a:gsLst>
                    <a:lin ang="5400000" scaled="1"/>
                  </a:gra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30738" name="Line 87">
              <a:extLst>
                <a:ext uri="{FF2B5EF4-FFF2-40B4-BE49-F238E27FC236}">
                  <a16:creationId xmlns:a16="http://schemas.microsoft.com/office/drawing/2014/main" id="{6445B9E7-34C7-41C1-A32D-2706FF6B406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6859">
              <a:off x="5005" y="3417"/>
              <a:ext cx="96" cy="116"/>
            </a:xfrm>
            <a:prstGeom prst="line">
              <a:avLst/>
            </a:prstGeom>
            <a:noFill/>
            <a:ln w="190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0739" name="WordArt 88">
              <a:extLst>
                <a:ext uri="{FF2B5EF4-FFF2-40B4-BE49-F238E27FC236}">
                  <a16:creationId xmlns:a16="http://schemas.microsoft.com/office/drawing/2014/main" id="{106F0A85-47C7-4988-99DE-F39A0A101E82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 rot="-2495513">
              <a:off x="4908" y="3391"/>
              <a:ext cx="164" cy="15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vi-VN" sz="16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FFFF99"/>
                      </a:gs>
                      <a:gs pos="50000">
                        <a:srgbClr val="FFFFFF"/>
                      </a:gs>
                      <a:gs pos="100000">
                        <a:srgbClr val="FFFF99"/>
                      </a:gs>
                    </a:gsLst>
                    <a:lin ang="5400000" scaled="1"/>
                  </a:gra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30740" name="Line 89">
              <a:extLst>
                <a:ext uri="{FF2B5EF4-FFF2-40B4-BE49-F238E27FC236}">
                  <a16:creationId xmlns:a16="http://schemas.microsoft.com/office/drawing/2014/main" id="{37A43AB2-E0C8-43E2-A16F-C4975504A0D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6859">
              <a:off x="4792" y="3578"/>
              <a:ext cx="96" cy="116"/>
            </a:xfrm>
            <a:prstGeom prst="line">
              <a:avLst/>
            </a:prstGeom>
            <a:noFill/>
            <a:ln w="190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0741" name="Line 90">
              <a:extLst>
                <a:ext uri="{FF2B5EF4-FFF2-40B4-BE49-F238E27FC236}">
                  <a16:creationId xmlns:a16="http://schemas.microsoft.com/office/drawing/2014/main" id="{4016BBB2-29F3-440C-A5A1-B4374E0CC83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4890329">
              <a:off x="2916" y="3610"/>
              <a:ext cx="127" cy="115"/>
            </a:xfrm>
            <a:prstGeom prst="line">
              <a:avLst/>
            </a:prstGeom>
            <a:noFill/>
            <a:ln w="190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0742" name="WordArt 91">
              <a:extLst>
                <a:ext uri="{FF2B5EF4-FFF2-40B4-BE49-F238E27FC236}">
                  <a16:creationId xmlns:a16="http://schemas.microsoft.com/office/drawing/2014/main" id="{9F92080E-6BEB-4781-894D-DDD6E7845A9F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 rot="1777571">
              <a:off x="2965" y="3540"/>
              <a:ext cx="139" cy="11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vi-VN" sz="900" kern="10">
                  <a:ln w="9525">
                    <a:solidFill>
                      <a:srgbClr val="800000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FFFF99"/>
                      </a:gs>
                      <a:gs pos="50000">
                        <a:srgbClr val="FFFFFF"/>
                      </a:gs>
                      <a:gs pos="100000">
                        <a:srgbClr val="FFFF99"/>
                      </a:gs>
                    </a:gsLst>
                    <a:lin ang="5400000" scaled="1"/>
                  </a:gra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30743" name="Line 92">
              <a:extLst>
                <a:ext uri="{FF2B5EF4-FFF2-40B4-BE49-F238E27FC236}">
                  <a16:creationId xmlns:a16="http://schemas.microsoft.com/office/drawing/2014/main" id="{C2566EF8-735B-45B5-9FCE-462EC455FB3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3593134">
              <a:off x="3167" y="3739"/>
              <a:ext cx="96" cy="115"/>
            </a:xfrm>
            <a:prstGeom prst="line">
              <a:avLst/>
            </a:prstGeom>
            <a:noFill/>
            <a:ln w="190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0744" name="Line 93">
              <a:extLst>
                <a:ext uri="{FF2B5EF4-FFF2-40B4-BE49-F238E27FC236}">
                  <a16:creationId xmlns:a16="http://schemas.microsoft.com/office/drawing/2014/main" id="{EA45DBB6-B031-425E-A2B6-E1D6D4F4ABD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3593134">
              <a:off x="3435" y="3823"/>
              <a:ext cx="96" cy="115"/>
            </a:xfrm>
            <a:prstGeom prst="line">
              <a:avLst/>
            </a:prstGeom>
            <a:noFill/>
            <a:ln w="190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0745" name="Line 94">
              <a:extLst>
                <a:ext uri="{FF2B5EF4-FFF2-40B4-BE49-F238E27FC236}">
                  <a16:creationId xmlns:a16="http://schemas.microsoft.com/office/drawing/2014/main" id="{A47B8797-763D-4B70-BBA7-91CA41FF1A3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3000900">
              <a:off x="3719" y="3859"/>
              <a:ext cx="96" cy="116"/>
            </a:xfrm>
            <a:prstGeom prst="line">
              <a:avLst/>
            </a:prstGeom>
            <a:noFill/>
            <a:ln w="190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0746" name="Line 95">
              <a:extLst>
                <a:ext uri="{FF2B5EF4-FFF2-40B4-BE49-F238E27FC236}">
                  <a16:creationId xmlns:a16="http://schemas.microsoft.com/office/drawing/2014/main" id="{D0FFEBF8-F75E-4A69-93E9-DCEBE853B72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420238">
              <a:off x="3993" y="3837"/>
              <a:ext cx="96" cy="115"/>
            </a:xfrm>
            <a:prstGeom prst="line">
              <a:avLst/>
            </a:prstGeom>
            <a:noFill/>
            <a:ln w="190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0747" name="Line 96">
              <a:extLst>
                <a:ext uri="{FF2B5EF4-FFF2-40B4-BE49-F238E27FC236}">
                  <a16:creationId xmlns:a16="http://schemas.microsoft.com/office/drawing/2014/main" id="{44668646-4CBA-43FE-B015-62B4BC265D2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342061">
              <a:off x="4286" y="3806"/>
              <a:ext cx="96" cy="115"/>
            </a:xfrm>
            <a:prstGeom prst="line">
              <a:avLst/>
            </a:prstGeom>
            <a:noFill/>
            <a:ln w="190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0748" name="Line 97">
              <a:extLst>
                <a:ext uri="{FF2B5EF4-FFF2-40B4-BE49-F238E27FC236}">
                  <a16:creationId xmlns:a16="http://schemas.microsoft.com/office/drawing/2014/main" id="{8798E0F3-1C2B-4D70-A14E-EB01CD10594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825795">
              <a:off x="4561" y="3704"/>
              <a:ext cx="96" cy="115"/>
            </a:xfrm>
            <a:prstGeom prst="line">
              <a:avLst/>
            </a:prstGeom>
            <a:noFill/>
            <a:ln w="190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0749" name="WordArt 98">
              <a:extLst>
                <a:ext uri="{FF2B5EF4-FFF2-40B4-BE49-F238E27FC236}">
                  <a16:creationId xmlns:a16="http://schemas.microsoft.com/office/drawing/2014/main" id="{A224E69D-1FFF-4097-8FCA-BC77BFFBB8B7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 rot="1777571">
              <a:off x="3179" y="3665"/>
              <a:ext cx="138" cy="11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vi-VN" sz="900" kern="10">
                  <a:ln w="9525">
                    <a:solidFill>
                      <a:srgbClr val="800000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FFFF99"/>
                      </a:gs>
                      <a:gs pos="50000">
                        <a:srgbClr val="FFFFFF"/>
                      </a:gs>
                      <a:gs pos="100000">
                        <a:srgbClr val="FFFF99"/>
                      </a:gs>
                    </a:gsLst>
                    <a:lin ang="5400000" scaled="1"/>
                  </a:gra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0</a:t>
              </a:r>
            </a:p>
          </p:txBody>
        </p:sp>
        <p:sp>
          <p:nvSpPr>
            <p:cNvPr id="30750" name="WordArt 99">
              <a:extLst>
                <a:ext uri="{FF2B5EF4-FFF2-40B4-BE49-F238E27FC236}">
                  <a16:creationId xmlns:a16="http://schemas.microsoft.com/office/drawing/2014/main" id="{C7948F45-1E77-4E8F-92AC-DE28C2CCD8D4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 rot="1777571">
              <a:off x="3432" y="3758"/>
              <a:ext cx="138" cy="11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vi-VN" sz="900" kern="10">
                  <a:ln w="9525">
                    <a:solidFill>
                      <a:srgbClr val="800000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FFFF99"/>
                      </a:gs>
                      <a:gs pos="50000">
                        <a:srgbClr val="FFFFFF"/>
                      </a:gs>
                      <a:gs pos="100000">
                        <a:srgbClr val="FFFF99"/>
                      </a:gs>
                    </a:gsLst>
                    <a:lin ang="5400000" scaled="1"/>
                  </a:gra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30751" name="WordArt 100">
              <a:extLst>
                <a:ext uri="{FF2B5EF4-FFF2-40B4-BE49-F238E27FC236}">
                  <a16:creationId xmlns:a16="http://schemas.microsoft.com/office/drawing/2014/main" id="{DB5EA5A2-6FF9-4D96-9FC8-A2259C1E254D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 rot="407736">
              <a:off x="3712" y="3768"/>
              <a:ext cx="138" cy="1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vi-VN" sz="900" kern="10">
                  <a:ln w="9525">
                    <a:solidFill>
                      <a:srgbClr val="800000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FFFF99"/>
                      </a:gs>
                      <a:gs pos="50000">
                        <a:srgbClr val="FFFFFF"/>
                      </a:gs>
                      <a:gs pos="100000">
                        <a:srgbClr val="FFFF99"/>
                      </a:gs>
                    </a:gsLst>
                    <a:lin ang="5400000" scaled="1"/>
                  </a:gra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0</a:t>
              </a:r>
            </a:p>
          </p:txBody>
        </p:sp>
        <p:sp>
          <p:nvSpPr>
            <p:cNvPr id="30752" name="WordArt 101">
              <a:extLst>
                <a:ext uri="{FF2B5EF4-FFF2-40B4-BE49-F238E27FC236}">
                  <a16:creationId xmlns:a16="http://schemas.microsoft.com/office/drawing/2014/main" id="{635D3534-6A12-484E-93A9-F80BBDC1F876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 rot="407736">
              <a:off x="3977" y="3806"/>
              <a:ext cx="138" cy="11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vi-VN" sz="900" kern="10">
                  <a:ln w="9525">
                    <a:solidFill>
                      <a:srgbClr val="800000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FFFF99"/>
                      </a:gs>
                      <a:gs pos="50000">
                        <a:srgbClr val="FFFFFF"/>
                      </a:gs>
                      <a:gs pos="100000">
                        <a:srgbClr val="FFFF99"/>
                      </a:gs>
                    </a:gsLst>
                    <a:lin ang="5400000" scaled="1"/>
                  </a:gra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0</a:t>
              </a:r>
            </a:p>
          </p:txBody>
        </p:sp>
        <p:sp>
          <p:nvSpPr>
            <p:cNvPr id="30753" name="WordArt 102">
              <a:extLst>
                <a:ext uri="{FF2B5EF4-FFF2-40B4-BE49-F238E27FC236}">
                  <a16:creationId xmlns:a16="http://schemas.microsoft.com/office/drawing/2014/main" id="{198DCAED-454E-4282-8142-A16CC5DBD079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 rot="-1266519">
              <a:off x="4251" y="3729"/>
              <a:ext cx="138" cy="1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vi-VN" sz="900" kern="10">
                  <a:ln w="9525">
                    <a:solidFill>
                      <a:srgbClr val="800000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FFFF99"/>
                      </a:gs>
                      <a:gs pos="50000">
                        <a:srgbClr val="FFFFFF"/>
                      </a:gs>
                      <a:gs pos="100000">
                        <a:srgbClr val="FFFF99"/>
                      </a:gs>
                    </a:gsLst>
                    <a:lin ang="5400000" scaled="1"/>
                  </a:gra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30754" name="WordArt 103">
              <a:extLst>
                <a:ext uri="{FF2B5EF4-FFF2-40B4-BE49-F238E27FC236}">
                  <a16:creationId xmlns:a16="http://schemas.microsoft.com/office/drawing/2014/main" id="{99ED4036-688D-4FC0-B205-719AB19BCFEC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 rot="-1266519">
              <a:off x="4518" y="3632"/>
              <a:ext cx="138" cy="1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vi-VN" sz="900" kern="10">
                  <a:ln w="9525">
                    <a:solidFill>
                      <a:srgbClr val="800000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FFFF99"/>
                      </a:gs>
                      <a:gs pos="50000">
                        <a:srgbClr val="FFFFFF"/>
                      </a:gs>
                      <a:gs pos="100000">
                        <a:srgbClr val="FFFF99"/>
                      </a:gs>
                    </a:gsLst>
                    <a:lin ang="5400000" scaled="1"/>
                  </a:gra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0</a:t>
              </a:r>
            </a:p>
          </p:txBody>
        </p:sp>
        <p:sp>
          <p:nvSpPr>
            <p:cNvPr id="30755" name="WordArt 104">
              <a:extLst>
                <a:ext uri="{FF2B5EF4-FFF2-40B4-BE49-F238E27FC236}">
                  <a16:creationId xmlns:a16="http://schemas.microsoft.com/office/drawing/2014/main" id="{4115A920-C4CF-4C85-AB41-AB7A6E3FD7F0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 rot="-2495513">
              <a:off x="4730" y="3551"/>
              <a:ext cx="148" cy="11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vi-VN" sz="1600" kern="10">
                  <a:ln w="9525">
                    <a:solidFill>
                      <a:srgbClr val="800000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FFFF99"/>
                      </a:gs>
                      <a:gs pos="50000">
                        <a:srgbClr val="FFFFFF"/>
                      </a:gs>
                      <a:gs pos="100000">
                        <a:srgbClr val="FFFF99"/>
                      </a:gs>
                    </a:gsLst>
                    <a:lin ang="5400000" scaled="1"/>
                  </a:gra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80</a:t>
              </a:r>
            </a:p>
          </p:txBody>
        </p:sp>
        <p:sp>
          <p:nvSpPr>
            <p:cNvPr id="30756" name="Line 105">
              <a:extLst>
                <a:ext uri="{FF2B5EF4-FFF2-40B4-BE49-F238E27FC236}">
                  <a16:creationId xmlns:a16="http://schemas.microsoft.com/office/drawing/2014/main" id="{161F45E6-52BC-4F8B-8400-32DAD1BBF64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6017538">
              <a:off x="2496" y="3290"/>
              <a:ext cx="86" cy="85"/>
            </a:xfrm>
            <a:prstGeom prst="line">
              <a:avLst/>
            </a:prstGeom>
            <a:noFill/>
            <a:ln w="190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0757" name="Line 106">
              <a:extLst>
                <a:ext uri="{FF2B5EF4-FFF2-40B4-BE49-F238E27FC236}">
                  <a16:creationId xmlns:a16="http://schemas.microsoft.com/office/drawing/2014/main" id="{FF284239-455B-4B91-92BE-65458DAA9CA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6017538">
              <a:off x="2339" y="3082"/>
              <a:ext cx="87" cy="85"/>
            </a:xfrm>
            <a:prstGeom prst="line">
              <a:avLst/>
            </a:prstGeom>
            <a:noFill/>
            <a:ln w="190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0758" name="Line 107">
              <a:extLst>
                <a:ext uri="{FF2B5EF4-FFF2-40B4-BE49-F238E27FC236}">
                  <a16:creationId xmlns:a16="http://schemas.microsoft.com/office/drawing/2014/main" id="{DAD4D784-F423-47AE-BAAB-46294B3872D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10718992">
              <a:off x="2703" y="1419"/>
              <a:ext cx="93" cy="104"/>
            </a:xfrm>
            <a:prstGeom prst="line">
              <a:avLst/>
            </a:prstGeom>
            <a:noFill/>
            <a:ln w="190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0759" name="Line 108">
              <a:extLst>
                <a:ext uri="{FF2B5EF4-FFF2-40B4-BE49-F238E27FC236}">
                  <a16:creationId xmlns:a16="http://schemas.microsoft.com/office/drawing/2014/main" id="{84197E5B-6D50-4AFE-80A6-BA8DD936F30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9583813">
              <a:off x="2536" y="1647"/>
              <a:ext cx="71" cy="104"/>
            </a:xfrm>
            <a:prstGeom prst="line">
              <a:avLst/>
            </a:prstGeom>
            <a:noFill/>
            <a:ln w="190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0760" name="Line 109">
              <a:extLst>
                <a:ext uri="{FF2B5EF4-FFF2-40B4-BE49-F238E27FC236}">
                  <a16:creationId xmlns:a16="http://schemas.microsoft.com/office/drawing/2014/main" id="{F7D4A236-9C4E-4456-8F5E-143FF7927B5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9583813">
              <a:off x="2361" y="1804"/>
              <a:ext cx="71" cy="104"/>
            </a:xfrm>
            <a:prstGeom prst="line">
              <a:avLst/>
            </a:prstGeom>
            <a:noFill/>
            <a:ln w="190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0761" name="Line 110">
              <a:extLst>
                <a:ext uri="{FF2B5EF4-FFF2-40B4-BE49-F238E27FC236}">
                  <a16:creationId xmlns:a16="http://schemas.microsoft.com/office/drawing/2014/main" id="{C6CE23A2-1954-4C60-AD53-8C7E90B908E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8991579">
              <a:off x="2248" y="2050"/>
              <a:ext cx="71" cy="104"/>
            </a:xfrm>
            <a:prstGeom prst="line">
              <a:avLst/>
            </a:prstGeom>
            <a:noFill/>
            <a:ln w="190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0762" name="Line 111">
              <a:extLst>
                <a:ext uri="{FF2B5EF4-FFF2-40B4-BE49-F238E27FC236}">
                  <a16:creationId xmlns:a16="http://schemas.microsoft.com/office/drawing/2014/main" id="{0132E285-7F04-4A54-A1C5-0604D57D708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8410917">
              <a:off x="2205" y="2315"/>
              <a:ext cx="87" cy="85"/>
            </a:xfrm>
            <a:prstGeom prst="line">
              <a:avLst/>
            </a:prstGeom>
            <a:noFill/>
            <a:ln w="190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0763" name="Line 112">
              <a:extLst>
                <a:ext uri="{FF2B5EF4-FFF2-40B4-BE49-F238E27FC236}">
                  <a16:creationId xmlns:a16="http://schemas.microsoft.com/office/drawing/2014/main" id="{664C4FAF-CF55-4C9C-A1BA-D8ECA040FEB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8332740">
              <a:off x="2194" y="2603"/>
              <a:ext cx="86" cy="85"/>
            </a:xfrm>
            <a:prstGeom prst="line">
              <a:avLst/>
            </a:prstGeom>
            <a:noFill/>
            <a:ln w="190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0764" name="Line 113">
              <a:extLst>
                <a:ext uri="{FF2B5EF4-FFF2-40B4-BE49-F238E27FC236}">
                  <a16:creationId xmlns:a16="http://schemas.microsoft.com/office/drawing/2014/main" id="{C4AC802D-7385-41A4-9EF9-7E316229042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6816473">
              <a:off x="2249" y="2860"/>
              <a:ext cx="87" cy="85"/>
            </a:xfrm>
            <a:prstGeom prst="line">
              <a:avLst/>
            </a:prstGeom>
            <a:noFill/>
            <a:ln w="190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0765" name="WordArt 114">
              <a:extLst>
                <a:ext uri="{FF2B5EF4-FFF2-40B4-BE49-F238E27FC236}">
                  <a16:creationId xmlns:a16="http://schemas.microsoft.com/office/drawing/2014/main" id="{DDA4E8B5-3C9A-4B47-8F6B-7AC206E2F073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 rot="3344323">
              <a:off x="2557" y="3223"/>
              <a:ext cx="138" cy="11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vi-VN" sz="900" kern="10">
                  <a:ln w="9525">
                    <a:solidFill>
                      <a:srgbClr val="800000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FFFF99"/>
                      </a:gs>
                      <a:gs pos="50000">
                        <a:srgbClr val="FFFFFF"/>
                      </a:gs>
                      <a:gs pos="100000">
                        <a:srgbClr val="FFFF99"/>
                      </a:gs>
                    </a:gsLst>
                    <a:lin ang="5400000" scaled="1"/>
                  </a:gra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30766" name="WordArt 115">
              <a:extLst>
                <a:ext uri="{FF2B5EF4-FFF2-40B4-BE49-F238E27FC236}">
                  <a16:creationId xmlns:a16="http://schemas.microsoft.com/office/drawing/2014/main" id="{440EFEEA-A808-47A7-93D5-B89BC3FEA963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 rot="4166591">
              <a:off x="2393" y="3000"/>
              <a:ext cx="139" cy="11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vi-VN" sz="900" kern="10">
                  <a:ln w="9525">
                    <a:solidFill>
                      <a:srgbClr val="800000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FFFF99"/>
                      </a:gs>
                      <a:gs pos="50000">
                        <a:srgbClr val="FFFFFF"/>
                      </a:gs>
                      <a:gs pos="100000">
                        <a:srgbClr val="FFFF99"/>
                      </a:gs>
                    </a:gsLst>
                    <a:lin ang="5400000" scaled="1"/>
                  </a:gra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0</a:t>
              </a:r>
            </a:p>
          </p:txBody>
        </p:sp>
        <p:sp>
          <p:nvSpPr>
            <p:cNvPr id="30767" name="WordArt 116">
              <a:extLst>
                <a:ext uri="{FF2B5EF4-FFF2-40B4-BE49-F238E27FC236}">
                  <a16:creationId xmlns:a16="http://schemas.microsoft.com/office/drawing/2014/main" id="{A6A91890-A63A-4761-8F5E-9F253BCE3ED2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 rot="7941766">
              <a:off x="2715" y="1435"/>
              <a:ext cx="164" cy="15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vi-VN" sz="16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FFFF99"/>
                      </a:gs>
                      <a:gs pos="50000">
                        <a:srgbClr val="FFFFFF"/>
                      </a:gs>
                      <a:gs pos="100000">
                        <a:srgbClr val="FFFF99"/>
                      </a:gs>
                    </a:gsLst>
                    <a:lin ang="5400000" scaled="1"/>
                  </a:gra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30768" name="WordArt 117">
              <a:extLst>
                <a:ext uri="{FF2B5EF4-FFF2-40B4-BE49-F238E27FC236}">
                  <a16:creationId xmlns:a16="http://schemas.microsoft.com/office/drawing/2014/main" id="{E7A4569D-94E0-4913-9D73-DE1D0D7C802A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 rot="3731499">
              <a:off x="2326" y="2799"/>
              <a:ext cx="138" cy="1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vi-VN" sz="900" kern="10">
                  <a:ln w="9525">
                    <a:solidFill>
                      <a:srgbClr val="800000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FFFF99"/>
                      </a:gs>
                      <a:gs pos="50000">
                        <a:srgbClr val="FFFFFF"/>
                      </a:gs>
                      <a:gs pos="100000">
                        <a:srgbClr val="FFFF99"/>
                      </a:gs>
                    </a:gsLst>
                    <a:lin ang="5400000" scaled="1"/>
                  </a:gra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30769" name="WordArt 118">
              <a:extLst>
                <a:ext uri="{FF2B5EF4-FFF2-40B4-BE49-F238E27FC236}">
                  <a16:creationId xmlns:a16="http://schemas.microsoft.com/office/drawing/2014/main" id="{8AEF6569-7666-40ED-AF39-EEBF5F426BE4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 rot="5400000">
              <a:off x="2258" y="2581"/>
              <a:ext cx="139" cy="1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vi-VN" sz="900" kern="10">
                  <a:ln w="9525">
                    <a:solidFill>
                      <a:srgbClr val="800000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FFFF99"/>
                      </a:gs>
                      <a:gs pos="50000">
                        <a:srgbClr val="FFFFFF"/>
                      </a:gs>
                      <a:gs pos="100000">
                        <a:srgbClr val="FFFF99"/>
                      </a:gs>
                    </a:gsLst>
                    <a:lin ang="5400000" scaled="1"/>
                  </a:gra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0</a:t>
              </a:r>
            </a:p>
          </p:txBody>
        </p:sp>
        <p:sp>
          <p:nvSpPr>
            <p:cNvPr id="30770" name="WordArt 119">
              <a:extLst>
                <a:ext uri="{FF2B5EF4-FFF2-40B4-BE49-F238E27FC236}">
                  <a16:creationId xmlns:a16="http://schemas.microsoft.com/office/drawing/2014/main" id="{A9C84126-EA42-4206-B197-9F648011A39F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 rot="6008311">
              <a:off x="2254" y="2302"/>
              <a:ext cx="138" cy="1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vi-VN" sz="900" kern="10">
                  <a:ln w="9525">
                    <a:solidFill>
                      <a:srgbClr val="800000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FFFF99"/>
                      </a:gs>
                      <a:gs pos="50000">
                        <a:srgbClr val="FFFFFF"/>
                      </a:gs>
                      <a:gs pos="100000">
                        <a:srgbClr val="FFFF99"/>
                      </a:gs>
                    </a:gsLst>
                    <a:lin ang="5400000" scaled="1"/>
                  </a:gra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0</a:t>
              </a:r>
            </a:p>
          </p:txBody>
        </p:sp>
        <p:sp>
          <p:nvSpPr>
            <p:cNvPr id="30771" name="WordArt 120">
              <a:extLst>
                <a:ext uri="{FF2B5EF4-FFF2-40B4-BE49-F238E27FC236}">
                  <a16:creationId xmlns:a16="http://schemas.microsoft.com/office/drawing/2014/main" id="{883FAF8A-41F0-4A12-B6B0-AC9863C24200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 rot="6008311">
              <a:off x="2313" y="2048"/>
              <a:ext cx="139" cy="1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vi-VN" sz="900" kern="10">
                  <a:ln w="9525">
                    <a:solidFill>
                      <a:srgbClr val="800000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FFFF99"/>
                      </a:gs>
                      <a:gs pos="50000">
                        <a:srgbClr val="FFFFFF"/>
                      </a:gs>
                      <a:gs pos="100000">
                        <a:srgbClr val="FFFF99"/>
                      </a:gs>
                    </a:gsLst>
                    <a:lin ang="5400000" scaled="1"/>
                  </a:gra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30772" name="WordArt 121">
              <a:extLst>
                <a:ext uri="{FF2B5EF4-FFF2-40B4-BE49-F238E27FC236}">
                  <a16:creationId xmlns:a16="http://schemas.microsoft.com/office/drawing/2014/main" id="{8CE2D33F-ED50-408D-8EF5-E209A58B05D9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 rot="7598788">
              <a:off x="2374" y="1841"/>
              <a:ext cx="138" cy="1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vi-VN" sz="900" kern="10">
                  <a:ln w="9525">
                    <a:solidFill>
                      <a:srgbClr val="800000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FFFF99"/>
                      </a:gs>
                      <a:gs pos="50000">
                        <a:srgbClr val="FFFFFF"/>
                      </a:gs>
                      <a:gs pos="100000">
                        <a:srgbClr val="FFFF99"/>
                      </a:gs>
                    </a:gsLst>
                    <a:lin ang="5400000" scaled="1"/>
                  </a:gra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0</a:t>
              </a:r>
            </a:p>
          </p:txBody>
        </p:sp>
        <p:sp>
          <p:nvSpPr>
            <p:cNvPr id="30773" name="WordArt 122">
              <a:extLst>
                <a:ext uri="{FF2B5EF4-FFF2-40B4-BE49-F238E27FC236}">
                  <a16:creationId xmlns:a16="http://schemas.microsoft.com/office/drawing/2014/main" id="{05AFFBE7-590A-4284-B824-2E604DEA5559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 rot="7598788">
              <a:off x="2508" y="1653"/>
              <a:ext cx="139" cy="11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vi-VN" sz="900" kern="10">
                  <a:ln w="9525">
                    <a:solidFill>
                      <a:srgbClr val="800000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FFFF99"/>
                      </a:gs>
                      <a:gs pos="50000">
                        <a:srgbClr val="FFFFFF"/>
                      </a:gs>
                      <a:gs pos="100000">
                        <a:srgbClr val="FFFF99"/>
                      </a:gs>
                    </a:gsLst>
                    <a:lin ang="5400000" scaled="1"/>
                  </a:gra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80</a:t>
              </a:r>
            </a:p>
          </p:txBody>
        </p:sp>
        <p:sp>
          <p:nvSpPr>
            <p:cNvPr id="30774" name="Line 123">
              <a:extLst>
                <a:ext uri="{FF2B5EF4-FFF2-40B4-BE49-F238E27FC236}">
                  <a16:creationId xmlns:a16="http://schemas.microsoft.com/office/drawing/2014/main" id="{D562D1B8-3BAE-47DC-9C0C-79269332CC0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10661172">
              <a:off x="2707" y="1432"/>
              <a:ext cx="94" cy="109"/>
            </a:xfrm>
            <a:prstGeom prst="line">
              <a:avLst/>
            </a:prstGeom>
            <a:noFill/>
            <a:ln w="190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0775" name="Line 124">
              <a:extLst>
                <a:ext uri="{FF2B5EF4-FFF2-40B4-BE49-F238E27FC236}">
                  <a16:creationId xmlns:a16="http://schemas.microsoft.com/office/drawing/2014/main" id="{DCFBC5F7-0F17-4A69-8160-85C924D877C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10661172">
              <a:off x="2930" y="1271"/>
              <a:ext cx="93" cy="110"/>
            </a:xfrm>
            <a:prstGeom prst="line">
              <a:avLst/>
            </a:prstGeom>
            <a:noFill/>
            <a:ln w="190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0776" name="Line 125">
              <a:extLst>
                <a:ext uri="{FF2B5EF4-FFF2-40B4-BE49-F238E27FC236}">
                  <a16:creationId xmlns:a16="http://schemas.microsoft.com/office/drawing/2014/main" id="{DBCD1721-277A-4C21-B0E6-9C5030137F6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797701">
              <a:off x="2648" y="3452"/>
              <a:ext cx="121" cy="111"/>
            </a:xfrm>
            <a:prstGeom prst="line">
              <a:avLst/>
            </a:prstGeom>
            <a:noFill/>
            <a:ln w="190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0777" name="Line 126">
              <a:extLst>
                <a:ext uri="{FF2B5EF4-FFF2-40B4-BE49-F238E27FC236}">
                  <a16:creationId xmlns:a16="http://schemas.microsoft.com/office/drawing/2014/main" id="{4515BCDE-AF4D-4A9E-92E8-84336AC9F01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7094897">
              <a:off x="4495" y="1188"/>
              <a:ext cx="91" cy="111"/>
            </a:xfrm>
            <a:prstGeom prst="line">
              <a:avLst/>
            </a:prstGeom>
            <a:noFill/>
            <a:ln w="190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0778" name="Line 127">
              <a:extLst>
                <a:ext uri="{FF2B5EF4-FFF2-40B4-BE49-F238E27FC236}">
                  <a16:creationId xmlns:a16="http://schemas.microsoft.com/office/drawing/2014/main" id="{A63ACAAF-EB09-4D90-9EE8-E5FFEB40FF9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7094897">
              <a:off x="4238" y="1099"/>
              <a:ext cx="91" cy="111"/>
            </a:xfrm>
            <a:prstGeom prst="line">
              <a:avLst/>
            </a:prstGeom>
            <a:noFill/>
            <a:ln w="190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0779" name="Line 128">
              <a:extLst>
                <a:ext uri="{FF2B5EF4-FFF2-40B4-BE49-F238E27FC236}">
                  <a16:creationId xmlns:a16="http://schemas.microsoft.com/office/drawing/2014/main" id="{2E7FA9CA-8BB9-4829-BD90-02C43FA0299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7687131">
              <a:off x="3963" y="1057"/>
              <a:ext cx="92" cy="110"/>
            </a:xfrm>
            <a:prstGeom prst="line">
              <a:avLst/>
            </a:prstGeom>
            <a:noFill/>
            <a:ln w="190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0780" name="Line 129">
              <a:extLst>
                <a:ext uri="{FF2B5EF4-FFF2-40B4-BE49-F238E27FC236}">
                  <a16:creationId xmlns:a16="http://schemas.microsoft.com/office/drawing/2014/main" id="{3D768D11-52BA-4C3F-B627-70DA32BE1F8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8267793">
              <a:off x="3697" y="1056"/>
              <a:ext cx="93" cy="109"/>
            </a:xfrm>
            <a:prstGeom prst="line">
              <a:avLst/>
            </a:prstGeom>
            <a:noFill/>
            <a:ln w="190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0781" name="Line 130">
              <a:extLst>
                <a:ext uri="{FF2B5EF4-FFF2-40B4-BE49-F238E27FC236}">
                  <a16:creationId xmlns:a16="http://schemas.microsoft.com/office/drawing/2014/main" id="{3AD6673B-5BEC-4EB8-914C-ACEB21781E1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8345970">
              <a:off x="3437" y="1086"/>
              <a:ext cx="93" cy="110"/>
            </a:xfrm>
            <a:prstGeom prst="line">
              <a:avLst/>
            </a:prstGeom>
            <a:noFill/>
            <a:ln w="190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0782" name="Line 131">
              <a:extLst>
                <a:ext uri="{FF2B5EF4-FFF2-40B4-BE49-F238E27FC236}">
                  <a16:creationId xmlns:a16="http://schemas.microsoft.com/office/drawing/2014/main" id="{912B7236-E465-4A1F-8DFC-5471FB48850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9862237">
              <a:off x="3157" y="1160"/>
              <a:ext cx="92" cy="110"/>
            </a:xfrm>
            <a:prstGeom prst="line">
              <a:avLst/>
            </a:prstGeom>
            <a:noFill/>
            <a:ln w="190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0783" name="Line 132">
              <a:extLst>
                <a:ext uri="{FF2B5EF4-FFF2-40B4-BE49-F238E27FC236}">
                  <a16:creationId xmlns:a16="http://schemas.microsoft.com/office/drawing/2014/main" id="{6272FAA3-5ABE-428F-9369-794D6724296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4670493">
              <a:off x="5177" y="1631"/>
              <a:ext cx="82" cy="83"/>
            </a:xfrm>
            <a:prstGeom prst="line">
              <a:avLst/>
            </a:prstGeom>
            <a:noFill/>
            <a:ln w="190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0784" name="Line 133">
              <a:extLst>
                <a:ext uri="{FF2B5EF4-FFF2-40B4-BE49-F238E27FC236}">
                  <a16:creationId xmlns:a16="http://schemas.microsoft.com/office/drawing/2014/main" id="{F82862AC-69EE-40C1-B920-54FA2969C2C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4670493">
              <a:off x="5309" y="1872"/>
              <a:ext cx="82" cy="82"/>
            </a:xfrm>
            <a:prstGeom prst="line">
              <a:avLst/>
            </a:prstGeom>
            <a:noFill/>
            <a:ln w="190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0785" name="Line 134">
              <a:extLst>
                <a:ext uri="{FF2B5EF4-FFF2-40B4-BE49-F238E27FC236}">
                  <a16:creationId xmlns:a16="http://schemas.microsoft.com/office/drawing/2014/main" id="{3861542F-C74D-4ED6-BE2A-11E9B7DFD10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1104218">
              <a:off x="5156" y="3284"/>
              <a:ext cx="69" cy="99"/>
            </a:xfrm>
            <a:prstGeom prst="line">
              <a:avLst/>
            </a:prstGeom>
            <a:noFill/>
            <a:ln w="190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0786" name="Line 135">
              <a:extLst>
                <a:ext uri="{FF2B5EF4-FFF2-40B4-BE49-F238E27FC236}">
                  <a16:creationId xmlns:a16="http://schemas.microsoft.com/office/drawing/2014/main" id="{4E9E20C4-9165-499B-BCA0-6138C57BB97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1104218">
              <a:off x="5315" y="3069"/>
              <a:ext cx="68" cy="97"/>
            </a:xfrm>
            <a:prstGeom prst="line">
              <a:avLst/>
            </a:prstGeom>
            <a:noFill/>
            <a:ln w="190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0787" name="Line 136">
              <a:extLst>
                <a:ext uri="{FF2B5EF4-FFF2-40B4-BE49-F238E27FC236}">
                  <a16:creationId xmlns:a16="http://schemas.microsoft.com/office/drawing/2014/main" id="{425E8072-7A92-4085-A1F3-E65EA973793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1696452">
              <a:off x="5432" y="2839"/>
              <a:ext cx="69" cy="100"/>
            </a:xfrm>
            <a:prstGeom prst="line">
              <a:avLst/>
            </a:prstGeom>
            <a:noFill/>
            <a:ln w="190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0788" name="Line 137">
              <a:extLst>
                <a:ext uri="{FF2B5EF4-FFF2-40B4-BE49-F238E27FC236}">
                  <a16:creationId xmlns:a16="http://schemas.microsoft.com/office/drawing/2014/main" id="{0C042061-A190-440F-9E15-D5A10BBA556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2277114">
              <a:off x="5479" y="2605"/>
              <a:ext cx="82" cy="83"/>
            </a:xfrm>
            <a:prstGeom prst="line">
              <a:avLst/>
            </a:prstGeom>
            <a:noFill/>
            <a:ln w="190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0789" name="Line 138">
              <a:extLst>
                <a:ext uri="{FF2B5EF4-FFF2-40B4-BE49-F238E27FC236}">
                  <a16:creationId xmlns:a16="http://schemas.microsoft.com/office/drawing/2014/main" id="{D41D2968-D5A0-4394-8D0F-C1FBDB2F788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2355291">
              <a:off x="5474" y="2331"/>
              <a:ext cx="81" cy="83"/>
            </a:xfrm>
            <a:prstGeom prst="line">
              <a:avLst/>
            </a:prstGeom>
            <a:noFill/>
            <a:ln w="190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0790" name="Line 139">
              <a:extLst>
                <a:ext uri="{FF2B5EF4-FFF2-40B4-BE49-F238E27FC236}">
                  <a16:creationId xmlns:a16="http://schemas.microsoft.com/office/drawing/2014/main" id="{0322F45F-9143-480A-A960-D64553A5927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3871558">
              <a:off x="5414" y="2086"/>
              <a:ext cx="82" cy="83"/>
            </a:xfrm>
            <a:prstGeom prst="line">
              <a:avLst/>
            </a:prstGeom>
            <a:noFill/>
            <a:ln w="190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0791" name="Oval 140">
              <a:extLst>
                <a:ext uri="{FF2B5EF4-FFF2-40B4-BE49-F238E27FC236}">
                  <a16:creationId xmlns:a16="http://schemas.microsoft.com/office/drawing/2014/main" id="{9B7CE8C6-6E78-495A-A99D-2DD21FAAF9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4" y="2405"/>
              <a:ext cx="115" cy="115"/>
            </a:xfrm>
            <a:prstGeom prst="ellipse">
              <a:avLst/>
            </a:prstGeom>
            <a:solidFill>
              <a:srgbClr val="8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vi-V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0792" name="Group 141">
              <a:extLst>
                <a:ext uri="{FF2B5EF4-FFF2-40B4-BE49-F238E27FC236}">
                  <a16:creationId xmlns:a16="http://schemas.microsoft.com/office/drawing/2014/main" id="{C7E97C58-238E-4821-A479-A0C4FBB3AD6B}"/>
                </a:ext>
              </a:extLst>
            </p:cNvPr>
            <p:cNvGrpSpPr>
              <a:grpSpLocks/>
            </p:cNvGrpSpPr>
            <p:nvPr/>
          </p:nvGrpSpPr>
          <p:grpSpPr bwMode="auto">
            <a:xfrm rot="3142609" flipH="1">
              <a:off x="3408" y="1296"/>
              <a:ext cx="79" cy="336"/>
              <a:chOff x="2640" y="3264"/>
              <a:chExt cx="96" cy="432"/>
            </a:xfrm>
          </p:grpSpPr>
          <p:sp>
            <p:nvSpPr>
              <p:cNvPr id="30795" name="AutoShape 142">
                <a:extLst>
                  <a:ext uri="{FF2B5EF4-FFF2-40B4-BE49-F238E27FC236}">
                    <a16:creationId xmlns:a16="http://schemas.microsoft.com/office/drawing/2014/main" id="{926C50FE-5073-4457-A9F3-2F54090866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40" y="3264"/>
                <a:ext cx="96" cy="432"/>
              </a:xfrm>
              <a:prstGeom prst="roundRect">
                <a:avLst>
                  <a:gd name="adj" fmla="val 16667"/>
                </a:avLst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vi-V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796" name="Oval 143">
                <a:extLst>
                  <a:ext uri="{FF2B5EF4-FFF2-40B4-BE49-F238E27FC236}">
                    <a16:creationId xmlns:a16="http://schemas.microsoft.com/office/drawing/2014/main" id="{83C6620F-2260-444F-8211-81EDB223C8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40" y="3456"/>
                <a:ext cx="96" cy="96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vi-V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0793" name="Rectangle 152">
              <a:extLst>
                <a:ext uri="{FF2B5EF4-FFF2-40B4-BE49-F238E27FC236}">
                  <a16:creationId xmlns:a16="http://schemas.microsoft.com/office/drawing/2014/main" id="{2EDD3EC4-C03E-4AE0-9615-C34382C7B3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2532"/>
              <a:ext cx="48" cy="72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vi-V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794" name="Rectangle 153">
              <a:extLst>
                <a:ext uri="{FF2B5EF4-FFF2-40B4-BE49-F238E27FC236}">
                  <a16:creationId xmlns:a16="http://schemas.microsoft.com/office/drawing/2014/main" id="{97279236-599E-4727-8870-353AB2C05A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24" y="876"/>
              <a:ext cx="48" cy="72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vi-V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0876" name="Text Box 156">
            <a:extLst>
              <a:ext uri="{FF2B5EF4-FFF2-40B4-BE49-F238E27FC236}">
                <a16:creationId xmlns:a16="http://schemas.microsoft.com/office/drawing/2014/main" id="{7626EB9D-3E37-4578-8AFD-4E93C6F467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575" y="3482975"/>
            <a:ext cx="42402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 đo góc trên mặt đất.</a:t>
            </a:r>
          </a:p>
        </p:txBody>
      </p:sp>
      <p:sp>
        <p:nvSpPr>
          <p:cNvPr id="5" name="Isosceles Triangle 4">
            <a:extLst>
              <a:ext uri="{FF2B5EF4-FFF2-40B4-BE49-F238E27FC236}">
                <a16:creationId xmlns:a16="http://schemas.microsoft.com/office/drawing/2014/main" id="{D4392704-C479-4BD2-91CB-A69338A14BAF}"/>
              </a:ext>
            </a:extLst>
          </p:cNvPr>
          <p:cNvSpPr/>
          <p:nvPr/>
        </p:nvSpPr>
        <p:spPr>
          <a:xfrm rot="5400000">
            <a:off x="369888" y="1884363"/>
            <a:ext cx="352425" cy="422275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0729" name="TextBox 6">
            <a:extLst>
              <a:ext uri="{FF2B5EF4-FFF2-40B4-BE49-F238E27FC236}">
                <a16:creationId xmlns:a16="http://schemas.microsoft.com/office/drawing/2014/main" id="{4D5C6ECA-62D2-40BF-9223-8563DED2A3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9150" y="1781175"/>
            <a:ext cx="15684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 chú: </a:t>
            </a:r>
          </a:p>
        </p:txBody>
      </p:sp>
      <p:sp>
        <p:nvSpPr>
          <p:cNvPr id="30730" name="TextBox 7">
            <a:extLst>
              <a:ext uri="{FF2B5EF4-FFF2-40B4-BE49-F238E27FC236}">
                <a16:creationId xmlns:a16="http://schemas.microsoft.com/office/drawing/2014/main" id="{9FC193A2-48CA-4B7B-AA41-4A4E1A055B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7763" y="1785938"/>
            <a:ext cx="7034212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đo góc ta dùng giác kế, giác kế giúp cho ta xác định được độ lớn của 1 góc tuỳ ý</a:t>
            </a:r>
          </a:p>
        </p:txBody>
      </p:sp>
      <p:sp>
        <p:nvSpPr>
          <p:cNvPr id="148" name="TextBox 16">
            <a:extLst>
              <a:ext uri="{FF2B5EF4-FFF2-40B4-BE49-F238E27FC236}">
                <a16:creationId xmlns:a16="http://schemas.microsoft.com/office/drawing/2014/main" id="{34BFE684-5C52-45D2-A992-93380DCC7F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7463"/>
            <a:ext cx="113506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39 HĐTHTN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endParaRPr lang="en-US" altLang="vi-VN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5" grpId="0" animBg="1"/>
      <p:bldP spid="3087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130">
            <a:extLst>
              <a:ext uri="{FF2B5EF4-FFF2-40B4-BE49-F238E27FC236}">
                <a16:creationId xmlns:a16="http://schemas.microsoft.com/office/drawing/2014/main" id="{A0808C62-D91F-49E7-A92F-9F44E8768672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3349625" y="4879975"/>
          <a:ext cx="688975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4" name="Bitmap Image" r:id="rId3" imgW="504762" imgH="1286055" progId="Paint.Picture">
                  <p:embed/>
                </p:oleObj>
              </mc:Choice>
              <mc:Fallback>
                <p:oleObj name="Bitmap Image" r:id="rId3" imgW="504762" imgH="1286055" progId="Paint.Picture">
                  <p:embed/>
                  <p:pic>
                    <p:nvPicPr>
                      <p:cNvPr id="0" name="Object 13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25" y="4879975"/>
                        <a:ext cx="688975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747" name="Group 12">
            <a:extLst>
              <a:ext uri="{FF2B5EF4-FFF2-40B4-BE49-F238E27FC236}">
                <a16:creationId xmlns:a16="http://schemas.microsoft.com/office/drawing/2014/main" id="{3108FFDB-2508-44FF-8E94-9597E26B0757}"/>
              </a:ext>
            </a:extLst>
          </p:cNvPr>
          <p:cNvGrpSpPr>
            <a:grpSpLocks/>
          </p:cNvGrpSpPr>
          <p:nvPr/>
        </p:nvGrpSpPr>
        <p:grpSpPr bwMode="auto">
          <a:xfrm>
            <a:off x="3962400" y="4651375"/>
            <a:ext cx="990600" cy="1981200"/>
            <a:chOff x="384" y="1425"/>
            <a:chExt cx="1344" cy="2607"/>
          </a:xfrm>
        </p:grpSpPr>
        <p:sp>
          <p:nvSpPr>
            <p:cNvPr id="31772" name="Line 13">
              <a:extLst>
                <a:ext uri="{FF2B5EF4-FFF2-40B4-BE49-F238E27FC236}">
                  <a16:creationId xmlns:a16="http://schemas.microsoft.com/office/drawing/2014/main" id="{A97C7148-4062-4EB2-B349-B588E64761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44" y="1842"/>
              <a:ext cx="0" cy="162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1773" name="Freeform 14">
              <a:extLst>
                <a:ext uri="{FF2B5EF4-FFF2-40B4-BE49-F238E27FC236}">
                  <a16:creationId xmlns:a16="http://schemas.microsoft.com/office/drawing/2014/main" id="{63392866-B764-4E35-8EC1-96BA29133D8D}"/>
                </a:ext>
              </a:extLst>
            </p:cNvPr>
            <p:cNvSpPr>
              <a:spLocks/>
            </p:cNvSpPr>
            <p:nvPr/>
          </p:nvSpPr>
          <p:spPr bwMode="auto">
            <a:xfrm rot="-2541123">
              <a:off x="1079" y="1425"/>
              <a:ext cx="649" cy="2321"/>
            </a:xfrm>
            <a:custGeom>
              <a:avLst/>
              <a:gdLst>
                <a:gd name="T0" fmla="*/ 2 w 1243"/>
                <a:gd name="T1" fmla="*/ 0 h 1488"/>
                <a:gd name="T2" fmla="*/ 0 w 1243"/>
                <a:gd name="T3" fmla="*/ 126858 h 1488"/>
                <a:gd name="T4" fmla="*/ 2 w 1243"/>
                <a:gd name="T5" fmla="*/ 20895 h 1488"/>
                <a:gd name="T6" fmla="*/ 2 w 1243"/>
                <a:gd name="T7" fmla="*/ 0 h 14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43"/>
                <a:gd name="T13" fmla="*/ 0 h 1488"/>
                <a:gd name="T14" fmla="*/ 1243 w 1243"/>
                <a:gd name="T15" fmla="*/ 1488 h 14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43" h="1488">
                  <a:moveTo>
                    <a:pt x="859" y="0"/>
                  </a:moveTo>
                  <a:lnTo>
                    <a:pt x="0" y="1488"/>
                  </a:lnTo>
                  <a:lnTo>
                    <a:pt x="1243" y="245"/>
                  </a:lnTo>
                  <a:lnTo>
                    <a:pt x="859" y="0"/>
                  </a:lnTo>
                  <a:close/>
                </a:path>
              </a:pathLst>
            </a:custGeom>
            <a:solidFill>
              <a:srgbClr val="0099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31774" name="Freeform 15">
              <a:extLst>
                <a:ext uri="{FF2B5EF4-FFF2-40B4-BE49-F238E27FC236}">
                  <a16:creationId xmlns:a16="http://schemas.microsoft.com/office/drawing/2014/main" id="{CE507077-EA91-404D-B066-6E80B76CAA2D}"/>
                </a:ext>
              </a:extLst>
            </p:cNvPr>
            <p:cNvSpPr>
              <a:spLocks/>
            </p:cNvSpPr>
            <p:nvPr/>
          </p:nvSpPr>
          <p:spPr bwMode="auto">
            <a:xfrm rot="782912">
              <a:off x="384" y="1711"/>
              <a:ext cx="654" cy="2021"/>
            </a:xfrm>
            <a:custGeom>
              <a:avLst/>
              <a:gdLst>
                <a:gd name="T0" fmla="*/ 2 w 1243"/>
                <a:gd name="T1" fmla="*/ 0 h 1488"/>
                <a:gd name="T2" fmla="*/ 0 w 1243"/>
                <a:gd name="T3" fmla="*/ 31785 h 1488"/>
                <a:gd name="T4" fmla="*/ 2 w 1243"/>
                <a:gd name="T5" fmla="*/ 5237 h 1488"/>
                <a:gd name="T6" fmla="*/ 2 w 1243"/>
                <a:gd name="T7" fmla="*/ 0 h 14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43"/>
                <a:gd name="T13" fmla="*/ 0 h 1488"/>
                <a:gd name="T14" fmla="*/ 1243 w 1243"/>
                <a:gd name="T15" fmla="*/ 1488 h 14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43" h="1488">
                  <a:moveTo>
                    <a:pt x="859" y="0"/>
                  </a:moveTo>
                  <a:lnTo>
                    <a:pt x="0" y="1488"/>
                  </a:lnTo>
                  <a:lnTo>
                    <a:pt x="1243" y="245"/>
                  </a:lnTo>
                  <a:lnTo>
                    <a:pt x="859" y="0"/>
                  </a:lnTo>
                  <a:close/>
                </a:path>
              </a:pathLst>
            </a:custGeom>
            <a:solidFill>
              <a:srgbClr val="0099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31775" name="Freeform 16">
              <a:extLst>
                <a:ext uri="{FF2B5EF4-FFF2-40B4-BE49-F238E27FC236}">
                  <a16:creationId xmlns:a16="http://schemas.microsoft.com/office/drawing/2014/main" id="{49BC970B-43BD-488A-A00C-97721C7615D0}"/>
                </a:ext>
              </a:extLst>
            </p:cNvPr>
            <p:cNvSpPr>
              <a:spLocks/>
            </p:cNvSpPr>
            <p:nvPr/>
          </p:nvSpPr>
          <p:spPr bwMode="auto">
            <a:xfrm rot="-1373022">
              <a:off x="804" y="1711"/>
              <a:ext cx="649" cy="2321"/>
            </a:xfrm>
            <a:custGeom>
              <a:avLst/>
              <a:gdLst>
                <a:gd name="T0" fmla="*/ 2 w 1243"/>
                <a:gd name="T1" fmla="*/ 0 h 1488"/>
                <a:gd name="T2" fmla="*/ 0 w 1243"/>
                <a:gd name="T3" fmla="*/ 126858 h 1488"/>
                <a:gd name="T4" fmla="*/ 2 w 1243"/>
                <a:gd name="T5" fmla="*/ 20895 h 1488"/>
                <a:gd name="T6" fmla="*/ 2 w 1243"/>
                <a:gd name="T7" fmla="*/ 0 h 14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43"/>
                <a:gd name="T13" fmla="*/ 0 h 1488"/>
                <a:gd name="T14" fmla="*/ 1243 w 1243"/>
                <a:gd name="T15" fmla="*/ 1488 h 14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43" h="1488">
                  <a:moveTo>
                    <a:pt x="859" y="0"/>
                  </a:moveTo>
                  <a:lnTo>
                    <a:pt x="0" y="1488"/>
                  </a:lnTo>
                  <a:lnTo>
                    <a:pt x="1243" y="245"/>
                  </a:lnTo>
                  <a:lnTo>
                    <a:pt x="859" y="0"/>
                  </a:lnTo>
                  <a:close/>
                </a:path>
              </a:pathLst>
            </a:custGeom>
            <a:solidFill>
              <a:srgbClr val="0099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grpSp>
          <p:nvGrpSpPr>
            <p:cNvPr id="31776" name="Group 17">
              <a:extLst>
                <a:ext uri="{FF2B5EF4-FFF2-40B4-BE49-F238E27FC236}">
                  <a16:creationId xmlns:a16="http://schemas.microsoft.com/office/drawing/2014/main" id="{3234E409-C529-4A4D-9879-F10E23BCBBD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9" y="1445"/>
              <a:ext cx="1145" cy="989"/>
              <a:chOff x="437" y="1200"/>
              <a:chExt cx="1003" cy="942"/>
            </a:xfrm>
          </p:grpSpPr>
          <p:sp>
            <p:nvSpPr>
              <p:cNvPr id="31778" name="Oval 18">
                <a:extLst>
                  <a:ext uri="{FF2B5EF4-FFF2-40B4-BE49-F238E27FC236}">
                    <a16:creationId xmlns:a16="http://schemas.microsoft.com/office/drawing/2014/main" id="{EC8444AE-1BEE-4D59-9F9A-E97C822294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7" y="1276"/>
                <a:ext cx="1003" cy="865"/>
              </a:xfrm>
              <a:prstGeom prst="ellipse">
                <a:avLst/>
              </a:prstGeom>
              <a:gradFill rotWithShape="1">
                <a:gsLst>
                  <a:gs pos="0">
                    <a:srgbClr val="CCFFFF"/>
                  </a:gs>
                  <a:gs pos="50000">
                    <a:srgbClr val="FFFFFF"/>
                  </a:gs>
                  <a:gs pos="100000">
                    <a:srgbClr val="CCFFFF"/>
                  </a:gs>
                </a:gsLst>
                <a:lin ang="5400000" scaled="1"/>
              </a:gradFill>
              <a:ln w="285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vi-VN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31779" name="Freeform 19">
                <a:extLst>
                  <a:ext uri="{FF2B5EF4-FFF2-40B4-BE49-F238E27FC236}">
                    <a16:creationId xmlns:a16="http://schemas.microsoft.com/office/drawing/2014/main" id="{7C2D4706-35BC-45E7-AAEA-E6399E8AE9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5" y="1200"/>
                <a:ext cx="83" cy="310"/>
              </a:xfrm>
              <a:custGeom>
                <a:avLst/>
                <a:gdLst>
                  <a:gd name="T0" fmla="*/ 0 w 288"/>
                  <a:gd name="T1" fmla="*/ 0 h 1584"/>
                  <a:gd name="T2" fmla="*/ 0 w 288"/>
                  <a:gd name="T3" fmla="*/ 0 h 1584"/>
                  <a:gd name="T4" fmla="*/ 0 w 288"/>
                  <a:gd name="T5" fmla="*/ 0 h 1584"/>
                  <a:gd name="T6" fmla="*/ 0 w 288"/>
                  <a:gd name="T7" fmla="*/ 0 h 1584"/>
                  <a:gd name="T8" fmla="*/ 0 w 288"/>
                  <a:gd name="T9" fmla="*/ 0 h 1584"/>
                  <a:gd name="T10" fmla="*/ 0 w 288"/>
                  <a:gd name="T11" fmla="*/ 0 h 158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88"/>
                  <a:gd name="T19" fmla="*/ 0 h 1584"/>
                  <a:gd name="T20" fmla="*/ 288 w 288"/>
                  <a:gd name="T21" fmla="*/ 1584 h 158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88" h="1584">
                    <a:moveTo>
                      <a:pt x="0" y="1152"/>
                    </a:moveTo>
                    <a:lnTo>
                      <a:pt x="0" y="144"/>
                    </a:lnTo>
                    <a:lnTo>
                      <a:pt x="144" y="0"/>
                    </a:lnTo>
                    <a:lnTo>
                      <a:pt x="288" y="144"/>
                    </a:lnTo>
                    <a:lnTo>
                      <a:pt x="288" y="1584"/>
                    </a:lnTo>
                    <a:lnTo>
                      <a:pt x="0" y="1152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FFFF99"/>
                  </a:gs>
                  <a:gs pos="100000">
                    <a:srgbClr val="FFFFFF"/>
                  </a:gs>
                </a:gsLst>
                <a:lin ang="5400000" scaled="1"/>
              </a:gradFill>
              <a:ln w="285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1780" name="Line 20">
                <a:extLst>
                  <a:ext uri="{FF2B5EF4-FFF2-40B4-BE49-F238E27FC236}">
                    <a16:creationId xmlns:a16="http://schemas.microsoft.com/office/drawing/2014/main" id="{594EC983-8B30-456D-8AF6-6D1DD35C5E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24" y="1260"/>
                <a:ext cx="0" cy="207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grpSp>
            <p:nvGrpSpPr>
              <p:cNvPr id="31781" name="Group 21">
                <a:extLst>
                  <a:ext uri="{FF2B5EF4-FFF2-40B4-BE49-F238E27FC236}">
                    <a16:creationId xmlns:a16="http://schemas.microsoft.com/office/drawing/2014/main" id="{01FA3A97-30CC-41A0-BF0C-8B3449FFAC4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" y="1390"/>
                <a:ext cx="876" cy="752"/>
                <a:chOff x="2115" y="8821"/>
                <a:chExt cx="3742" cy="3214"/>
              </a:xfrm>
            </p:grpSpPr>
            <p:sp>
              <p:nvSpPr>
                <p:cNvPr id="31801" name="Rectangle 22">
                  <a:extLst>
                    <a:ext uri="{FF2B5EF4-FFF2-40B4-BE49-F238E27FC236}">
                      <a16:creationId xmlns:a16="http://schemas.microsoft.com/office/drawing/2014/main" id="{C03915FE-F34E-475F-BF58-6062749FEE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2465159">
                  <a:off x="2553" y="9879"/>
                  <a:ext cx="3304" cy="549"/>
                </a:xfrm>
                <a:prstGeom prst="rect">
                  <a:avLst/>
                </a:prstGeom>
                <a:gradFill rotWithShape="1">
                  <a:gsLst>
                    <a:gs pos="0">
                      <a:srgbClr val="FFFF99"/>
                    </a:gs>
                    <a:gs pos="50000">
                      <a:srgbClr val="FFFFFF"/>
                    </a:gs>
                    <a:gs pos="100000">
                      <a:srgbClr val="FFFF99"/>
                    </a:gs>
                  </a:gsLst>
                  <a:lin ang="5400000" scaled="1"/>
                </a:gradFill>
                <a:ln w="28575">
                  <a:solidFill>
                    <a:srgbClr val="00008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lnSpc>
                      <a:spcPct val="100000"/>
                    </a:lnSpc>
                    <a:spcBef>
                      <a:spcPct val="0"/>
                    </a:spcBef>
                    <a:buFontTx/>
                    <a:buNone/>
                  </a:pPr>
                  <a:endParaRPr lang="vi-VN" altLang="en-US">
                    <a:latin typeface="Arial" panose="020B0604020202020204" pitchFamily="34" charset="0"/>
                  </a:endParaRPr>
                </a:p>
              </p:txBody>
            </p:sp>
            <p:grpSp>
              <p:nvGrpSpPr>
                <p:cNvPr id="31802" name="Group 23">
                  <a:extLst>
                    <a:ext uri="{FF2B5EF4-FFF2-40B4-BE49-F238E27FC236}">
                      <a16:creationId xmlns:a16="http://schemas.microsoft.com/office/drawing/2014/main" id="{9872638F-E2CE-4235-9B20-F4DD46243B0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914" y="9989"/>
                  <a:ext cx="352" cy="1325"/>
                  <a:chOff x="7275" y="9948"/>
                  <a:chExt cx="342" cy="1290"/>
                </a:xfrm>
              </p:grpSpPr>
              <p:sp>
                <p:nvSpPr>
                  <p:cNvPr id="31841" name="Freeform 24">
                    <a:extLst>
                      <a:ext uri="{FF2B5EF4-FFF2-40B4-BE49-F238E27FC236}">
                        <a16:creationId xmlns:a16="http://schemas.microsoft.com/office/drawing/2014/main" id="{C2040CD3-D298-4828-8759-9E51445DFDB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275" y="9948"/>
                    <a:ext cx="342" cy="1290"/>
                  </a:xfrm>
                  <a:custGeom>
                    <a:avLst/>
                    <a:gdLst>
                      <a:gd name="T0" fmla="*/ 0 w 288"/>
                      <a:gd name="T1" fmla="*/ 148 h 1584"/>
                      <a:gd name="T2" fmla="*/ 0 w 288"/>
                      <a:gd name="T3" fmla="*/ 19 h 1584"/>
                      <a:gd name="T4" fmla="*/ 804 w 288"/>
                      <a:gd name="T5" fmla="*/ 0 h 1584"/>
                      <a:gd name="T6" fmla="*/ 1602 w 288"/>
                      <a:gd name="T7" fmla="*/ 19 h 1584"/>
                      <a:gd name="T8" fmla="*/ 1602 w 288"/>
                      <a:gd name="T9" fmla="*/ 204 h 1584"/>
                      <a:gd name="T10" fmla="*/ 0 w 288"/>
                      <a:gd name="T11" fmla="*/ 148 h 1584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288"/>
                      <a:gd name="T19" fmla="*/ 0 h 1584"/>
                      <a:gd name="T20" fmla="*/ 288 w 288"/>
                      <a:gd name="T21" fmla="*/ 1584 h 1584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288" h="1584">
                        <a:moveTo>
                          <a:pt x="0" y="1152"/>
                        </a:moveTo>
                        <a:lnTo>
                          <a:pt x="0" y="144"/>
                        </a:lnTo>
                        <a:lnTo>
                          <a:pt x="144" y="0"/>
                        </a:lnTo>
                        <a:lnTo>
                          <a:pt x="288" y="144"/>
                        </a:lnTo>
                        <a:lnTo>
                          <a:pt x="288" y="1584"/>
                        </a:lnTo>
                        <a:lnTo>
                          <a:pt x="0" y="1152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FFFF99"/>
                      </a:gs>
                      <a:gs pos="50000">
                        <a:srgbClr val="FFFFFF"/>
                      </a:gs>
                      <a:gs pos="100000">
                        <a:srgbClr val="FFFF99"/>
                      </a:gs>
                    </a:gsLst>
                    <a:lin ang="5400000" scaled="1"/>
                  </a:gradFill>
                  <a:ln w="28575">
                    <a:solidFill>
                      <a:srgbClr val="00008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vi-VN"/>
                  </a:p>
                </p:txBody>
              </p:sp>
              <p:sp>
                <p:nvSpPr>
                  <p:cNvPr id="31842" name="Line 25">
                    <a:extLst>
                      <a:ext uri="{FF2B5EF4-FFF2-40B4-BE49-F238E27FC236}">
                        <a16:creationId xmlns:a16="http://schemas.microsoft.com/office/drawing/2014/main" id="{F0324420-2A0A-47AD-9210-525FCF71CF7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434" y="10197"/>
                    <a:ext cx="1" cy="864"/>
                  </a:xfrm>
                  <a:prstGeom prst="line">
                    <a:avLst/>
                  </a:prstGeom>
                  <a:noFill/>
                  <a:ln w="28575">
                    <a:solidFill>
                      <a:srgbClr val="000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vi-VN"/>
                  </a:p>
                </p:txBody>
              </p:sp>
            </p:grpSp>
            <p:sp>
              <p:nvSpPr>
                <p:cNvPr id="31803" name="Oval 26">
                  <a:extLst>
                    <a:ext uri="{FF2B5EF4-FFF2-40B4-BE49-F238E27FC236}">
                      <a16:creationId xmlns:a16="http://schemas.microsoft.com/office/drawing/2014/main" id="{C87056E0-8139-4AFC-A4E3-47C70BC6961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45" y="10051"/>
                  <a:ext cx="147" cy="14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99"/>
                    </a:gs>
                    <a:gs pos="50000">
                      <a:srgbClr val="FFFFFF"/>
                    </a:gs>
                    <a:gs pos="100000">
                      <a:srgbClr val="FFFF99"/>
                    </a:gs>
                  </a:gsLst>
                  <a:lin ang="540000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lnSpc>
                      <a:spcPct val="100000"/>
                    </a:lnSpc>
                    <a:spcBef>
                      <a:spcPct val="0"/>
                    </a:spcBef>
                    <a:buFontTx/>
                    <a:buNone/>
                  </a:pPr>
                  <a:endParaRPr lang="vi-VN" altLang="en-US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1804" name="WordArt 27">
                  <a:extLst>
                    <a:ext uri="{FF2B5EF4-FFF2-40B4-BE49-F238E27FC236}">
                      <a16:creationId xmlns:a16="http://schemas.microsoft.com/office/drawing/2014/main" id="{240F2832-A382-4117-8020-F4450C40FA43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 rot="2973979">
                  <a:off x="2736" y="11268"/>
                  <a:ext cx="144" cy="14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vi-VN" sz="1400" kern="10">
                      <a:ln w="952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gradFill rotWithShape="1">
                        <a:gsLst>
                          <a:gs pos="0">
                            <a:srgbClr val="FFFF99"/>
                          </a:gs>
                          <a:gs pos="50000">
                            <a:srgbClr val="FFFFFF"/>
                          </a:gs>
                          <a:gs pos="100000">
                            <a:srgbClr val="FFFF99"/>
                          </a:gs>
                        </a:gsLst>
                        <a:lin ang="5400000" scaled="1"/>
                      </a:gradFill>
                    </a:rPr>
                    <a:t>0</a:t>
                  </a:r>
                </a:p>
              </p:txBody>
            </p:sp>
            <p:sp>
              <p:nvSpPr>
                <p:cNvPr id="31805" name="Line 28">
                  <a:extLst>
                    <a:ext uri="{FF2B5EF4-FFF2-40B4-BE49-F238E27FC236}">
                      <a16:creationId xmlns:a16="http://schemas.microsoft.com/office/drawing/2014/main" id="{85E9C117-6D69-4954-9ABE-ED9CE09473E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26859">
                  <a:off x="5628" y="11367"/>
                  <a:ext cx="120" cy="144"/>
                </a:xfrm>
                <a:prstGeom prst="line">
                  <a:avLst/>
                </a:prstGeom>
                <a:noFill/>
                <a:ln w="19050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806" name="WordArt 29">
                  <a:extLst>
                    <a:ext uri="{FF2B5EF4-FFF2-40B4-BE49-F238E27FC236}">
                      <a16:creationId xmlns:a16="http://schemas.microsoft.com/office/drawing/2014/main" id="{FED89EB4-F281-47D8-AB2D-A3536A01D510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 rot="-2495513">
                  <a:off x="5507" y="11285"/>
                  <a:ext cx="205" cy="1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vi-VN" sz="1600" kern="10">
                      <a:ln w="952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gradFill rotWithShape="1">
                        <a:gsLst>
                          <a:gs pos="0">
                            <a:srgbClr val="FFFF99"/>
                          </a:gs>
                          <a:gs pos="50000">
                            <a:srgbClr val="FFFFFF"/>
                          </a:gs>
                          <a:gs pos="100000">
                            <a:srgbClr val="FFFF99"/>
                          </a:gs>
                        </a:gsLst>
                        <a:lin ang="5400000" scaled="1"/>
                      </a:gradFill>
                    </a:rPr>
                    <a:t>90</a:t>
                  </a:r>
                </a:p>
              </p:txBody>
            </p:sp>
            <p:sp>
              <p:nvSpPr>
                <p:cNvPr id="31807" name="Line 30">
                  <a:extLst>
                    <a:ext uri="{FF2B5EF4-FFF2-40B4-BE49-F238E27FC236}">
                      <a16:creationId xmlns:a16="http://schemas.microsoft.com/office/drawing/2014/main" id="{C5536BE7-7596-462A-BA7E-CED582A3815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26859">
                  <a:off x="5362" y="11568"/>
                  <a:ext cx="120" cy="144"/>
                </a:xfrm>
                <a:prstGeom prst="line">
                  <a:avLst/>
                </a:prstGeom>
                <a:noFill/>
                <a:ln w="19050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808" name="Line 31">
                  <a:extLst>
                    <a:ext uri="{FF2B5EF4-FFF2-40B4-BE49-F238E27FC236}">
                      <a16:creationId xmlns:a16="http://schemas.microsoft.com/office/drawing/2014/main" id="{18F39F7A-3E36-43EB-815C-BDADB146174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4890329">
                  <a:off x="3017" y="11559"/>
                  <a:ext cx="159" cy="144"/>
                </a:xfrm>
                <a:prstGeom prst="line">
                  <a:avLst/>
                </a:prstGeom>
                <a:noFill/>
                <a:ln w="19050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809" name="WordArt 32">
                  <a:extLst>
                    <a:ext uri="{FF2B5EF4-FFF2-40B4-BE49-F238E27FC236}">
                      <a16:creationId xmlns:a16="http://schemas.microsoft.com/office/drawing/2014/main" id="{6603AE59-9E8D-498F-8A54-372FC4A459B5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 rot="1777571">
                  <a:off x="3079" y="11472"/>
                  <a:ext cx="173" cy="14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vi-VN" sz="900" kern="10">
                      <a:ln w="9525">
                        <a:solidFill>
                          <a:srgbClr val="800000"/>
                        </a:solidFill>
                        <a:round/>
                        <a:headEnd/>
                        <a:tailEnd/>
                      </a:ln>
                      <a:gradFill rotWithShape="1">
                        <a:gsLst>
                          <a:gs pos="0">
                            <a:srgbClr val="FFFF99"/>
                          </a:gs>
                          <a:gs pos="50000">
                            <a:srgbClr val="FFFFFF"/>
                          </a:gs>
                          <a:gs pos="100000">
                            <a:srgbClr val="FFFF99"/>
                          </a:gs>
                        </a:gsLst>
                        <a:lin ang="5400000" scaled="1"/>
                      </a:gradFill>
                    </a:rPr>
                    <a:t>10</a:t>
                  </a:r>
                </a:p>
              </p:txBody>
            </p:sp>
            <p:sp>
              <p:nvSpPr>
                <p:cNvPr id="31810" name="Line 33">
                  <a:extLst>
                    <a:ext uri="{FF2B5EF4-FFF2-40B4-BE49-F238E27FC236}">
                      <a16:creationId xmlns:a16="http://schemas.microsoft.com/office/drawing/2014/main" id="{906E8B44-6D5C-4E73-938F-D1C5FA65C74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3593134">
                  <a:off x="3330" y="11721"/>
                  <a:ext cx="120" cy="144"/>
                </a:xfrm>
                <a:prstGeom prst="line">
                  <a:avLst/>
                </a:prstGeom>
                <a:noFill/>
                <a:ln w="19050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811" name="Line 34">
                  <a:extLst>
                    <a:ext uri="{FF2B5EF4-FFF2-40B4-BE49-F238E27FC236}">
                      <a16:creationId xmlns:a16="http://schemas.microsoft.com/office/drawing/2014/main" id="{9D713893-86DF-4095-86F7-6A52041F1DB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3593134">
                  <a:off x="3665" y="11826"/>
                  <a:ext cx="120" cy="144"/>
                </a:xfrm>
                <a:prstGeom prst="line">
                  <a:avLst/>
                </a:prstGeom>
                <a:noFill/>
                <a:ln w="19050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812" name="Line 35">
                  <a:extLst>
                    <a:ext uri="{FF2B5EF4-FFF2-40B4-BE49-F238E27FC236}">
                      <a16:creationId xmlns:a16="http://schemas.microsoft.com/office/drawing/2014/main" id="{83FA7FD1-12BC-46CC-8186-569BF99A43E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3000900">
                  <a:off x="4021" y="11903"/>
                  <a:ext cx="120" cy="144"/>
                </a:xfrm>
                <a:prstGeom prst="line">
                  <a:avLst/>
                </a:prstGeom>
                <a:noFill/>
                <a:ln w="19050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813" name="Line 36">
                  <a:extLst>
                    <a:ext uri="{FF2B5EF4-FFF2-40B4-BE49-F238E27FC236}">
                      <a16:creationId xmlns:a16="http://schemas.microsoft.com/office/drawing/2014/main" id="{DCFAED78-E815-4520-B446-4C1EE3DB1F5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2420238">
                  <a:off x="4363" y="11891"/>
                  <a:ext cx="120" cy="144"/>
                </a:xfrm>
                <a:prstGeom prst="line">
                  <a:avLst/>
                </a:prstGeom>
                <a:noFill/>
                <a:ln w="19050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814" name="Line 37">
                  <a:extLst>
                    <a:ext uri="{FF2B5EF4-FFF2-40B4-BE49-F238E27FC236}">
                      <a16:creationId xmlns:a16="http://schemas.microsoft.com/office/drawing/2014/main" id="{CDE01B2B-4E43-4285-B661-ED207CF8A82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2342061">
                  <a:off x="4730" y="11852"/>
                  <a:ext cx="120" cy="144"/>
                </a:xfrm>
                <a:prstGeom prst="line">
                  <a:avLst/>
                </a:prstGeom>
                <a:noFill/>
                <a:ln w="19050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815" name="Line 38">
                  <a:extLst>
                    <a:ext uri="{FF2B5EF4-FFF2-40B4-BE49-F238E27FC236}">
                      <a16:creationId xmlns:a16="http://schemas.microsoft.com/office/drawing/2014/main" id="{BE5D6A5C-CA6A-4420-B3FF-F000F5CF17F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825795">
                  <a:off x="5073" y="11725"/>
                  <a:ext cx="120" cy="144"/>
                </a:xfrm>
                <a:prstGeom prst="line">
                  <a:avLst/>
                </a:prstGeom>
                <a:noFill/>
                <a:ln w="19050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816" name="WordArt 39">
                  <a:extLst>
                    <a:ext uri="{FF2B5EF4-FFF2-40B4-BE49-F238E27FC236}">
                      <a16:creationId xmlns:a16="http://schemas.microsoft.com/office/drawing/2014/main" id="{289872AF-9BC2-4FCE-BBBF-7CE54CC0A2EE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 rot="1777571">
                  <a:off x="3346" y="11628"/>
                  <a:ext cx="173" cy="14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vi-VN" sz="900" kern="10">
                      <a:ln w="9525">
                        <a:solidFill>
                          <a:srgbClr val="800000"/>
                        </a:solidFill>
                        <a:round/>
                        <a:headEnd/>
                        <a:tailEnd/>
                      </a:ln>
                      <a:gradFill rotWithShape="1">
                        <a:gsLst>
                          <a:gs pos="0">
                            <a:srgbClr val="FFFF99"/>
                          </a:gs>
                          <a:gs pos="50000">
                            <a:srgbClr val="FFFFFF"/>
                          </a:gs>
                          <a:gs pos="100000">
                            <a:srgbClr val="FFFF99"/>
                          </a:gs>
                        </a:gsLst>
                        <a:lin ang="5400000" scaled="1"/>
                      </a:gradFill>
                    </a:rPr>
                    <a:t>20</a:t>
                  </a:r>
                </a:p>
              </p:txBody>
            </p:sp>
            <p:sp>
              <p:nvSpPr>
                <p:cNvPr id="31817" name="WordArt 40">
                  <a:extLst>
                    <a:ext uri="{FF2B5EF4-FFF2-40B4-BE49-F238E27FC236}">
                      <a16:creationId xmlns:a16="http://schemas.microsoft.com/office/drawing/2014/main" id="{EBDA4BBE-CAF9-4972-8FE1-9E93C291F824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 rot="1777571">
                  <a:off x="3662" y="11744"/>
                  <a:ext cx="173" cy="14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vi-VN" sz="900" kern="10">
                      <a:ln w="9525">
                        <a:solidFill>
                          <a:srgbClr val="800000"/>
                        </a:solidFill>
                        <a:round/>
                        <a:headEnd/>
                        <a:tailEnd/>
                      </a:ln>
                      <a:gradFill rotWithShape="1">
                        <a:gsLst>
                          <a:gs pos="0">
                            <a:srgbClr val="FFFF99"/>
                          </a:gs>
                          <a:gs pos="50000">
                            <a:srgbClr val="FFFFFF"/>
                          </a:gs>
                          <a:gs pos="100000">
                            <a:srgbClr val="FFFF99"/>
                          </a:gs>
                        </a:gsLst>
                        <a:lin ang="5400000" scaled="1"/>
                      </a:gradFill>
                    </a:rPr>
                    <a:t>30</a:t>
                  </a:r>
                </a:p>
              </p:txBody>
            </p:sp>
            <p:sp>
              <p:nvSpPr>
                <p:cNvPr id="31818" name="WordArt 41">
                  <a:extLst>
                    <a:ext uri="{FF2B5EF4-FFF2-40B4-BE49-F238E27FC236}">
                      <a16:creationId xmlns:a16="http://schemas.microsoft.com/office/drawing/2014/main" id="{62EAC937-D49D-4726-8AB9-E7435C371C51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 rot="407736">
                  <a:off x="4012" y="11756"/>
                  <a:ext cx="173" cy="14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vi-VN" sz="900" kern="10">
                      <a:ln w="9525">
                        <a:solidFill>
                          <a:srgbClr val="800000"/>
                        </a:solidFill>
                        <a:round/>
                        <a:headEnd/>
                        <a:tailEnd/>
                      </a:ln>
                      <a:gradFill rotWithShape="1">
                        <a:gsLst>
                          <a:gs pos="0">
                            <a:srgbClr val="FFFF99"/>
                          </a:gs>
                          <a:gs pos="50000">
                            <a:srgbClr val="FFFFFF"/>
                          </a:gs>
                          <a:gs pos="100000">
                            <a:srgbClr val="FFFF99"/>
                          </a:gs>
                        </a:gsLst>
                        <a:lin ang="5400000" scaled="1"/>
                      </a:gradFill>
                    </a:rPr>
                    <a:t>40</a:t>
                  </a:r>
                </a:p>
              </p:txBody>
            </p:sp>
            <p:sp>
              <p:nvSpPr>
                <p:cNvPr id="31819" name="WordArt 42">
                  <a:extLst>
                    <a:ext uri="{FF2B5EF4-FFF2-40B4-BE49-F238E27FC236}">
                      <a16:creationId xmlns:a16="http://schemas.microsoft.com/office/drawing/2014/main" id="{56C1BA66-39B9-4B14-910F-B0842925A232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 rot="407736">
                  <a:off x="4343" y="11804"/>
                  <a:ext cx="173" cy="14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vi-VN" sz="900" kern="10">
                      <a:ln w="9525">
                        <a:solidFill>
                          <a:srgbClr val="800000"/>
                        </a:solidFill>
                        <a:round/>
                        <a:headEnd/>
                        <a:tailEnd/>
                      </a:ln>
                      <a:gradFill rotWithShape="1">
                        <a:gsLst>
                          <a:gs pos="0">
                            <a:srgbClr val="FFFF99"/>
                          </a:gs>
                          <a:gs pos="50000">
                            <a:srgbClr val="FFFFFF"/>
                          </a:gs>
                          <a:gs pos="100000">
                            <a:srgbClr val="FFFF99"/>
                          </a:gs>
                        </a:gsLst>
                        <a:lin ang="5400000" scaled="1"/>
                      </a:gradFill>
                    </a:rPr>
                    <a:t>50</a:t>
                  </a:r>
                </a:p>
              </p:txBody>
            </p:sp>
            <p:sp>
              <p:nvSpPr>
                <p:cNvPr id="31820" name="WordArt 43">
                  <a:extLst>
                    <a:ext uri="{FF2B5EF4-FFF2-40B4-BE49-F238E27FC236}">
                      <a16:creationId xmlns:a16="http://schemas.microsoft.com/office/drawing/2014/main" id="{7825F789-A4FA-406C-8AD7-A3FD82856139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 rot="-1266519">
                  <a:off x="4686" y="11756"/>
                  <a:ext cx="173" cy="14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vi-VN" sz="900" kern="10">
                      <a:ln w="9525">
                        <a:solidFill>
                          <a:srgbClr val="800000"/>
                        </a:solidFill>
                        <a:round/>
                        <a:headEnd/>
                        <a:tailEnd/>
                      </a:ln>
                      <a:gradFill rotWithShape="1">
                        <a:gsLst>
                          <a:gs pos="0">
                            <a:srgbClr val="FFFF99"/>
                          </a:gs>
                          <a:gs pos="50000">
                            <a:srgbClr val="FFFFFF"/>
                          </a:gs>
                          <a:gs pos="100000">
                            <a:srgbClr val="FFFF99"/>
                          </a:gs>
                        </a:gsLst>
                        <a:lin ang="5400000" scaled="1"/>
                      </a:gradFill>
                    </a:rPr>
                    <a:t>60</a:t>
                  </a:r>
                </a:p>
              </p:txBody>
            </p:sp>
            <p:sp>
              <p:nvSpPr>
                <p:cNvPr id="31821" name="WordArt 44">
                  <a:extLst>
                    <a:ext uri="{FF2B5EF4-FFF2-40B4-BE49-F238E27FC236}">
                      <a16:creationId xmlns:a16="http://schemas.microsoft.com/office/drawing/2014/main" id="{42C6CB7E-0A31-4E67-9E22-F81F26F3D63E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 rot="-1266519">
                  <a:off x="5019" y="11635"/>
                  <a:ext cx="173" cy="14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vi-VN" sz="900" kern="10">
                      <a:ln w="9525">
                        <a:solidFill>
                          <a:srgbClr val="800000"/>
                        </a:solidFill>
                        <a:round/>
                        <a:headEnd/>
                        <a:tailEnd/>
                      </a:ln>
                      <a:gradFill rotWithShape="1">
                        <a:gsLst>
                          <a:gs pos="0">
                            <a:srgbClr val="FFFF99"/>
                          </a:gs>
                          <a:gs pos="50000">
                            <a:srgbClr val="FFFFFF"/>
                          </a:gs>
                          <a:gs pos="100000">
                            <a:srgbClr val="FFFF99"/>
                          </a:gs>
                        </a:gsLst>
                        <a:lin ang="5400000" scaled="1"/>
                      </a:gradFill>
                    </a:rPr>
                    <a:t>70</a:t>
                  </a:r>
                </a:p>
              </p:txBody>
            </p:sp>
            <p:sp>
              <p:nvSpPr>
                <p:cNvPr id="31822" name="WordArt 45">
                  <a:extLst>
                    <a:ext uri="{FF2B5EF4-FFF2-40B4-BE49-F238E27FC236}">
                      <a16:creationId xmlns:a16="http://schemas.microsoft.com/office/drawing/2014/main" id="{30B1340B-264D-4035-BEB2-9ECA4165561A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 rot="-2495513">
                  <a:off x="5284" y="11485"/>
                  <a:ext cx="185" cy="14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vi-VN" sz="1600" kern="10">
                      <a:ln w="9525">
                        <a:solidFill>
                          <a:srgbClr val="800000"/>
                        </a:solidFill>
                        <a:round/>
                        <a:headEnd/>
                        <a:tailEnd/>
                      </a:ln>
                      <a:gradFill rotWithShape="1">
                        <a:gsLst>
                          <a:gs pos="0">
                            <a:srgbClr val="FFFF99"/>
                          </a:gs>
                          <a:gs pos="50000">
                            <a:srgbClr val="FFFFFF"/>
                          </a:gs>
                          <a:gs pos="100000">
                            <a:srgbClr val="FFFF99"/>
                          </a:gs>
                        </a:gsLst>
                        <a:lin ang="5400000" scaled="1"/>
                      </a:gradFill>
                    </a:rPr>
                    <a:t>80</a:t>
                  </a:r>
                </a:p>
              </p:txBody>
            </p:sp>
            <p:sp>
              <p:nvSpPr>
                <p:cNvPr id="31823" name="Line 46">
                  <a:extLst>
                    <a:ext uri="{FF2B5EF4-FFF2-40B4-BE49-F238E27FC236}">
                      <a16:creationId xmlns:a16="http://schemas.microsoft.com/office/drawing/2014/main" id="{8DABF8E8-67A4-4BB8-A612-9EF7341DB36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6017538">
                  <a:off x="2492" y="11160"/>
                  <a:ext cx="108" cy="106"/>
                </a:xfrm>
                <a:prstGeom prst="line">
                  <a:avLst/>
                </a:prstGeom>
                <a:noFill/>
                <a:ln w="19050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824" name="Line 47">
                  <a:extLst>
                    <a:ext uri="{FF2B5EF4-FFF2-40B4-BE49-F238E27FC236}">
                      <a16:creationId xmlns:a16="http://schemas.microsoft.com/office/drawing/2014/main" id="{76C6D637-45B5-46DC-88C5-7CD277742D6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6017538">
                  <a:off x="2297" y="10899"/>
                  <a:ext cx="108" cy="106"/>
                </a:xfrm>
                <a:prstGeom prst="line">
                  <a:avLst/>
                </a:prstGeom>
                <a:noFill/>
                <a:ln w="19050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825" name="Line 48">
                  <a:extLst>
                    <a:ext uri="{FF2B5EF4-FFF2-40B4-BE49-F238E27FC236}">
                      <a16:creationId xmlns:a16="http://schemas.microsoft.com/office/drawing/2014/main" id="{0765A452-6C3A-404D-B83F-12880DD41B8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10718992">
                  <a:off x="2751" y="8821"/>
                  <a:ext cx="117" cy="130"/>
                </a:xfrm>
                <a:prstGeom prst="line">
                  <a:avLst/>
                </a:prstGeom>
                <a:noFill/>
                <a:ln w="19050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826" name="Line 49">
                  <a:extLst>
                    <a:ext uri="{FF2B5EF4-FFF2-40B4-BE49-F238E27FC236}">
                      <a16:creationId xmlns:a16="http://schemas.microsoft.com/office/drawing/2014/main" id="{E554C5DB-983F-41CA-A8ED-3481DF3B1F9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9583813">
                  <a:off x="2542" y="9106"/>
                  <a:ext cx="89" cy="130"/>
                </a:xfrm>
                <a:prstGeom prst="line">
                  <a:avLst/>
                </a:prstGeom>
                <a:noFill/>
                <a:ln w="19050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827" name="Line 50">
                  <a:extLst>
                    <a:ext uri="{FF2B5EF4-FFF2-40B4-BE49-F238E27FC236}">
                      <a16:creationId xmlns:a16="http://schemas.microsoft.com/office/drawing/2014/main" id="{6EB0CCC7-FEE5-4936-AA75-A8FCD752CD6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9583813">
                  <a:off x="2324" y="9302"/>
                  <a:ext cx="89" cy="130"/>
                </a:xfrm>
                <a:prstGeom prst="line">
                  <a:avLst/>
                </a:prstGeom>
                <a:noFill/>
                <a:ln w="19050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828" name="Line 51">
                  <a:extLst>
                    <a:ext uri="{FF2B5EF4-FFF2-40B4-BE49-F238E27FC236}">
                      <a16:creationId xmlns:a16="http://schemas.microsoft.com/office/drawing/2014/main" id="{7C86F0C6-805A-4838-B2B8-91151CFDAFE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8991579">
                  <a:off x="2183" y="9609"/>
                  <a:ext cx="88" cy="130"/>
                </a:xfrm>
                <a:prstGeom prst="line">
                  <a:avLst/>
                </a:prstGeom>
                <a:noFill/>
                <a:ln w="19050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829" name="Line 52">
                  <a:extLst>
                    <a:ext uri="{FF2B5EF4-FFF2-40B4-BE49-F238E27FC236}">
                      <a16:creationId xmlns:a16="http://schemas.microsoft.com/office/drawing/2014/main" id="{4842E935-B740-45AF-B963-B08F04C0E94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8410917">
                  <a:off x="2129" y="9941"/>
                  <a:ext cx="108" cy="106"/>
                </a:xfrm>
                <a:prstGeom prst="line">
                  <a:avLst/>
                </a:prstGeom>
                <a:noFill/>
                <a:ln w="19050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830" name="Line 53">
                  <a:extLst>
                    <a:ext uri="{FF2B5EF4-FFF2-40B4-BE49-F238E27FC236}">
                      <a16:creationId xmlns:a16="http://schemas.microsoft.com/office/drawing/2014/main" id="{830AB680-5FB9-440F-8B9B-D938E02A434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8332740">
                  <a:off x="2115" y="10301"/>
                  <a:ext cx="108" cy="106"/>
                </a:xfrm>
                <a:prstGeom prst="line">
                  <a:avLst/>
                </a:prstGeom>
                <a:noFill/>
                <a:ln w="19050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831" name="Line 54">
                  <a:extLst>
                    <a:ext uri="{FF2B5EF4-FFF2-40B4-BE49-F238E27FC236}">
                      <a16:creationId xmlns:a16="http://schemas.microsoft.com/office/drawing/2014/main" id="{6AC73BC9-7F10-4E94-A2C1-64EA213DC22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6816473">
                  <a:off x="2184" y="10622"/>
                  <a:ext cx="108" cy="106"/>
                </a:xfrm>
                <a:prstGeom prst="line">
                  <a:avLst/>
                </a:prstGeom>
                <a:noFill/>
                <a:ln w="19050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832" name="WordArt 55">
                  <a:extLst>
                    <a:ext uri="{FF2B5EF4-FFF2-40B4-BE49-F238E27FC236}">
                      <a16:creationId xmlns:a16="http://schemas.microsoft.com/office/drawing/2014/main" id="{936FD282-E411-48EA-BEBF-E045474D1781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 rot="3344323">
                  <a:off x="2568" y="11076"/>
                  <a:ext cx="173" cy="14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vi-VN" sz="900" kern="10">
                      <a:ln w="9525">
                        <a:solidFill>
                          <a:srgbClr val="800000"/>
                        </a:solidFill>
                        <a:round/>
                        <a:headEnd/>
                        <a:tailEnd/>
                      </a:ln>
                      <a:gradFill rotWithShape="1">
                        <a:gsLst>
                          <a:gs pos="0">
                            <a:srgbClr val="FFFF99"/>
                          </a:gs>
                          <a:gs pos="50000">
                            <a:srgbClr val="FFFFFF"/>
                          </a:gs>
                          <a:gs pos="100000">
                            <a:srgbClr val="FFFF99"/>
                          </a:gs>
                        </a:gsLst>
                        <a:lin ang="5400000" scaled="1"/>
                      </a:gradFill>
                    </a:rPr>
                    <a:t>10</a:t>
                  </a:r>
                </a:p>
              </p:txBody>
            </p:sp>
            <p:sp>
              <p:nvSpPr>
                <p:cNvPr id="31833" name="WordArt 56">
                  <a:extLst>
                    <a:ext uri="{FF2B5EF4-FFF2-40B4-BE49-F238E27FC236}">
                      <a16:creationId xmlns:a16="http://schemas.microsoft.com/office/drawing/2014/main" id="{5D016492-949B-41AA-A159-3ED52E44FE03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 rot="4166591">
                  <a:off x="2364" y="10797"/>
                  <a:ext cx="173" cy="14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vi-VN" sz="900" kern="10">
                      <a:ln w="9525">
                        <a:solidFill>
                          <a:srgbClr val="800000"/>
                        </a:solidFill>
                        <a:round/>
                        <a:headEnd/>
                        <a:tailEnd/>
                      </a:ln>
                      <a:gradFill rotWithShape="1">
                        <a:gsLst>
                          <a:gs pos="0">
                            <a:srgbClr val="FFFF99"/>
                          </a:gs>
                          <a:gs pos="50000">
                            <a:srgbClr val="FFFFFF"/>
                          </a:gs>
                          <a:gs pos="100000">
                            <a:srgbClr val="FFFF99"/>
                          </a:gs>
                        </a:gsLst>
                        <a:lin ang="5400000" scaled="1"/>
                      </a:gradFill>
                    </a:rPr>
                    <a:t>20</a:t>
                  </a:r>
                </a:p>
              </p:txBody>
            </p:sp>
            <p:sp>
              <p:nvSpPr>
                <p:cNvPr id="31834" name="WordArt 57">
                  <a:extLst>
                    <a:ext uri="{FF2B5EF4-FFF2-40B4-BE49-F238E27FC236}">
                      <a16:creationId xmlns:a16="http://schemas.microsoft.com/office/drawing/2014/main" id="{58270311-A14E-4032-94DE-B0B77060BAAC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 rot="7941766">
                  <a:off x="2766" y="8841"/>
                  <a:ext cx="205" cy="1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vi-VN" sz="1600" kern="10">
                      <a:ln w="952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gradFill rotWithShape="1">
                        <a:gsLst>
                          <a:gs pos="0">
                            <a:srgbClr val="FFFF99"/>
                          </a:gs>
                          <a:gs pos="50000">
                            <a:srgbClr val="FFFFFF"/>
                          </a:gs>
                          <a:gs pos="100000">
                            <a:srgbClr val="FFFF99"/>
                          </a:gs>
                        </a:gsLst>
                        <a:lin ang="5400000" scaled="1"/>
                      </a:gradFill>
                    </a:rPr>
                    <a:t>90</a:t>
                  </a:r>
                </a:p>
              </p:txBody>
            </p:sp>
            <p:sp>
              <p:nvSpPr>
                <p:cNvPr id="31835" name="WordArt 58">
                  <a:extLst>
                    <a:ext uri="{FF2B5EF4-FFF2-40B4-BE49-F238E27FC236}">
                      <a16:creationId xmlns:a16="http://schemas.microsoft.com/office/drawing/2014/main" id="{0FE02921-FA40-4051-A3A4-4D3D0145A5BE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 rot="3731499">
                  <a:off x="2280" y="10545"/>
                  <a:ext cx="173" cy="14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vi-VN" sz="900" kern="10">
                      <a:ln w="9525">
                        <a:solidFill>
                          <a:srgbClr val="800000"/>
                        </a:solidFill>
                        <a:round/>
                        <a:headEnd/>
                        <a:tailEnd/>
                      </a:ln>
                      <a:gradFill rotWithShape="1">
                        <a:gsLst>
                          <a:gs pos="0">
                            <a:srgbClr val="FFFF99"/>
                          </a:gs>
                          <a:gs pos="50000">
                            <a:srgbClr val="FFFFFF"/>
                          </a:gs>
                          <a:gs pos="100000">
                            <a:srgbClr val="FFFF99"/>
                          </a:gs>
                        </a:gsLst>
                        <a:lin ang="5400000" scaled="1"/>
                      </a:gradFill>
                    </a:rPr>
                    <a:t>30</a:t>
                  </a:r>
                </a:p>
              </p:txBody>
            </p:sp>
            <p:sp>
              <p:nvSpPr>
                <p:cNvPr id="31836" name="WordArt 59">
                  <a:extLst>
                    <a:ext uri="{FF2B5EF4-FFF2-40B4-BE49-F238E27FC236}">
                      <a16:creationId xmlns:a16="http://schemas.microsoft.com/office/drawing/2014/main" id="{42276247-391A-44E8-BF32-D000A7E5F92F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 rot="5400000">
                  <a:off x="2196" y="10272"/>
                  <a:ext cx="173" cy="14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vi-VN" sz="900" kern="10">
                      <a:ln w="9525">
                        <a:solidFill>
                          <a:srgbClr val="800000"/>
                        </a:solidFill>
                        <a:round/>
                        <a:headEnd/>
                        <a:tailEnd/>
                      </a:ln>
                      <a:gradFill rotWithShape="1">
                        <a:gsLst>
                          <a:gs pos="0">
                            <a:srgbClr val="FFFF99"/>
                          </a:gs>
                          <a:gs pos="50000">
                            <a:srgbClr val="FFFFFF"/>
                          </a:gs>
                          <a:gs pos="100000">
                            <a:srgbClr val="FFFF99"/>
                          </a:gs>
                        </a:gsLst>
                        <a:lin ang="5400000" scaled="1"/>
                      </a:gradFill>
                    </a:rPr>
                    <a:t>40</a:t>
                  </a:r>
                </a:p>
              </p:txBody>
            </p:sp>
            <p:sp>
              <p:nvSpPr>
                <p:cNvPr id="31837" name="WordArt 60">
                  <a:extLst>
                    <a:ext uri="{FF2B5EF4-FFF2-40B4-BE49-F238E27FC236}">
                      <a16:creationId xmlns:a16="http://schemas.microsoft.com/office/drawing/2014/main" id="{1E07643C-2A83-4CCC-B415-1DFB42992290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 rot="6008311">
                  <a:off x="2190" y="9924"/>
                  <a:ext cx="173" cy="14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vi-VN" sz="900" kern="10">
                      <a:ln w="9525">
                        <a:solidFill>
                          <a:srgbClr val="800000"/>
                        </a:solidFill>
                        <a:round/>
                        <a:headEnd/>
                        <a:tailEnd/>
                      </a:ln>
                      <a:gradFill rotWithShape="1">
                        <a:gsLst>
                          <a:gs pos="0">
                            <a:srgbClr val="FFFF99"/>
                          </a:gs>
                          <a:gs pos="50000">
                            <a:srgbClr val="FFFFFF"/>
                          </a:gs>
                          <a:gs pos="100000">
                            <a:srgbClr val="FFFF99"/>
                          </a:gs>
                        </a:gsLst>
                        <a:lin ang="5400000" scaled="1"/>
                      </a:gradFill>
                    </a:rPr>
                    <a:t>50</a:t>
                  </a:r>
                </a:p>
              </p:txBody>
            </p:sp>
            <p:sp>
              <p:nvSpPr>
                <p:cNvPr id="31838" name="WordArt 61">
                  <a:extLst>
                    <a:ext uri="{FF2B5EF4-FFF2-40B4-BE49-F238E27FC236}">
                      <a16:creationId xmlns:a16="http://schemas.microsoft.com/office/drawing/2014/main" id="{7E0E65E9-F0E4-42DD-A787-B27B8E8CD092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 rot="6008311">
                  <a:off x="2265" y="9606"/>
                  <a:ext cx="173" cy="14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vi-VN" sz="900" kern="10">
                      <a:ln w="9525">
                        <a:solidFill>
                          <a:srgbClr val="800000"/>
                        </a:solidFill>
                        <a:round/>
                        <a:headEnd/>
                        <a:tailEnd/>
                      </a:ln>
                      <a:gradFill rotWithShape="1">
                        <a:gsLst>
                          <a:gs pos="0">
                            <a:srgbClr val="FFFF99"/>
                          </a:gs>
                          <a:gs pos="50000">
                            <a:srgbClr val="FFFFFF"/>
                          </a:gs>
                          <a:gs pos="100000">
                            <a:srgbClr val="FFFF99"/>
                          </a:gs>
                        </a:gsLst>
                        <a:lin ang="5400000" scaled="1"/>
                      </a:gradFill>
                    </a:rPr>
                    <a:t>60</a:t>
                  </a:r>
                </a:p>
              </p:txBody>
            </p:sp>
            <p:sp>
              <p:nvSpPr>
                <p:cNvPr id="31839" name="WordArt 62">
                  <a:extLst>
                    <a:ext uri="{FF2B5EF4-FFF2-40B4-BE49-F238E27FC236}">
                      <a16:creationId xmlns:a16="http://schemas.microsoft.com/office/drawing/2014/main" id="{401E15D3-B8D8-4E30-8888-5708869E9F09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 rot="7598788">
                  <a:off x="2340" y="9348"/>
                  <a:ext cx="173" cy="14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vi-VN" sz="900" kern="10">
                      <a:ln w="9525">
                        <a:solidFill>
                          <a:srgbClr val="800000"/>
                        </a:solidFill>
                        <a:round/>
                        <a:headEnd/>
                        <a:tailEnd/>
                      </a:ln>
                      <a:gradFill rotWithShape="1">
                        <a:gsLst>
                          <a:gs pos="0">
                            <a:srgbClr val="FFFF99"/>
                          </a:gs>
                          <a:gs pos="50000">
                            <a:srgbClr val="FFFFFF"/>
                          </a:gs>
                          <a:gs pos="100000">
                            <a:srgbClr val="FFFF99"/>
                          </a:gs>
                        </a:gsLst>
                        <a:lin ang="5400000" scaled="1"/>
                      </a:gradFill>
                    </a:rPr>
                    <a:t>70</a:t>
                  </a:r>
                </a:p>
              </p:txBody>
            </p:sp>
            <p:sp>
              <p:nvSpPr>
                <p:cNvPr id="31840" name="WordArt 63">
                  <a:extLst>
                    <a:ext uri="{FF2B5EF4-FFF2-40B4-BE49-F238E27FC236}">
                      <a16:creationId xmlns:a16="http://schemas.microsoft.com/office/drawing/2014/main" id="{992D5B37-BE0A-43AF-AAC2-F7FCF01BFE44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 rot="7598788">
                  <a:off x="2508" y="9114"/>
                  <a:ext cx="173" cy="14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vi-VN" sz="900" kern="10">
                      <a:ln w="9525">
                        <a:solidFill>
                          <a:srgbClr val="800000"/>
                        </a:solidFill>
                        <a:round/>
                        <a:headEnd/>
                        <a:tailEnd/>
                      </a:ln>
                      <a:gradFill rotWithShape="1">
                        <a:gsLst>
                          <a:gs pos="0">
                            <a:srgbClr val="FFFF99"/>
                          </a:gs>
                          <a:gs pos="50000">
                            <a:srgbClr val="FFFFFF"/>
                          </a:gs>
                          <a:gs pos="100000">
                            <a:srgbClr val="FFFF99"/>
                          </a:gs>
                        </a:gsLst>
                        <a:lin ang="5400000" scaled="1"/>
                      </a:gradFill>
                    </a:rPr>
                    <a:t>80</a:t>
                  </a:r>
                </a:p>
              </p:txBody>
            </p:sp>
          </p:grpSp>
          <p:sp>
            <p:nvSpPr>
              <p:cNvPr id="31782" name="Line 64">
                <a:extLst>
                  <a:ext uri="{FF2B5EF4-FFF2-40B4-BE49-F238E27FC236}">
                    <a16:creationId xmlns:a16="http://schemas.microsoft.com/office/drawing/2014/main" id="{48E3A9D3-9636-4CD7-AA0F-DE5BED651F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10661172">
                <a:off x="597" y="1383"/>
                <a:ext cx="27" cy="32"/>
              </a:xfrm>
              <a:prstGeom prst="line">
                <a:avLst/>
              </a:prstGeom>
              <a:noFill/>
              <a:ln w="1905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1783" name="Line 65">
                <a:extLst>
                  <a:ext uri="{FF2B5EF4-FFF2-40B4-BE49-F238E27FC236}">
                    <a16:creationId xmlns:a16="http://schemas.microsoft.com/office/drawing/2014/main" id="{5BB8B4EF-EED6-43B9-A1C1-E4ACC7CB4C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10661172">
                <a:off x="661" y="1347"/>
                <a:ext cx="28" cy="32"/>
              </a:xfrm>
              <a:prstGeom prst="line">
                <a:avLst/>
              </a:prstGeom>
              <a:noFill/>
              <a:ln w="1905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1784" name="Line 66">
                <a:extLst>
                  <a:ext uri="{FF2B5EF4-FFF2-40B4-BE49-F238E27FC236}">
                    <a16:creationId xmlns:a16="http://schemas.microsoft.com/office/drawing/2014/main" id="{6DD69DD4-7F78-4D96-A402-24EAE151AF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797701">
                <a:off x="1248" y="1389"/>
                <a:ext cx="35" cy="33"/>
              </a:xfrm>
              <a:prstGeom prst="line">
                <a:avLst/>
              </a:prstGeom>
              <a:noFill/>
              <a:ln w="1905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1785" name="Line 67">
                <a:extLst>
                  <a:ext uri="{FF2B5EF4-FFF2-40B4-BE49-F238E27FC236}">
                    <a16:creationId xmlns:a16="http://schemas.microsoft.com/office/drawing/2014/main" id="{61CBE037-3ED0-4B23-9DD8-773773115D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7094897">
                <a:off x="1120" y="1322"/>
                <a:ext cx="26" cy="33"/>
              </a:xfrm>
              <a:prstGeom prst="line">
                <a:avLst/>
              </a:prstGeom>
              <a:noFill/>
              <a:ln w="1905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1786" name="Line 68">
                <a:extLst>
                  <a:ext uri="{FF2B5EF4-FFF2-40B4-BE49-F238E27FC236}">
                    <a16:creationId xmlns:a16="http://schemas.microsoft.com/office/drawing/2014/main" id="{25981BEB-62BE-4ECE-8384-B254BF33D2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7094897">
                <a:off x="1044" y="1297"/>
                <a:ext cx="26" cy="32"/>
              </a:xfrm>
              <a:prstGeom prst="line">
                <a:avLst/>
              </a:prstGeom>
              <a:noFill/>
              <a:ln w="1905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1787" name="Line 69">
                <a:extLst>
                  <a:ext uri="{FF2B5EF4-FFF2-40B4-BE49-F238E27FC236}">
                    <a16:creationId xmlns:a16="http://schemas.microsoft.com/office/drawing/2014/main" id="{310D6437-BA20-47AD-9D95-E1A83BBD56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7687131">
                <a:off x="963" y="1278"/>
                <a:ext cx="27" cy="32"/>
              </a:xfrm>
              <a:prstGeom prst="line">
                <a:avLst/>
              </a:prstGeom>
              <a:noFill/>
              <a:ln w="1905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1788" name="Line 70">
                <a:extLst>
                  <a:ext uri="{FF2B5EF4-FFF2-40B4-BE49-F238E27FC236}">
                    <a16:creationId xmlns:a16="http://schemas.microsoft.com/office/drawing/2014/main" id="{9B0916E5-29CC-4F26-B300-17E433731B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8267793">
                <a:off x="886" y="1277"/>
                <a:ext cx="27" cy="32"/>
              </a:xfrm>
              <a:prstGeom prst="line">
                <a:avLst/>
              </a:prstGeom>
              <a:noFill/>
              <a:ln w="1905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1789" name="Line 71">
                <a:extLst>
                  <a:ext uri="{FF2B5EF4-FFF2-40B4-BE49-F238E27FC236}">
                    <a16:creationId xmlns:a16="http://schemas.microsoft.com/office/drawing/2014/main" id="{EE7DC585-55D9-4F9B-B9AC-CAA836F85B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8345970">
                <a:off x="810" y="1293"/>
                <a:ext cx="27" cy="32"/>
              </a:xfrm>
              <a:prstGeom prst="line">
                <a:avLst/>
              </a:prstGeom>
              <a:noFill/>
              <a:ln w="1905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1790" name="Line 72">
                <a:extLst>
                  <a:ext uri="{FF2B5EF4-FFF2-40B4-BE49-F238E27FC236}">
                    <a16:creationId xmlns:a16="http://schemas.microsoft.com/office/drawing/2014/main" id="{43CED1CA-9743-448E-B68A-23E8014139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9862237">
                <a:off x="728" y="1315"/>
                <a:ext cx="27" cy="32"/>
              </a:xfrm>
              <a:prstGeom prst="line">
                <a:avLst/>
              </a:prstGeom>
              <a:noFill/>
              <a:ln w="1905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1791" name="Line 73">
                <a:extLst>
                  <a:ext uri="{FF2B5EF4-FFF2-40B4-BE49-F238E27FC236}">
                    <a16:creationId xmlns:a16="http://schemas.microsoft.com/office/drawing/2014/main" id="{2EBF1922-C597-4D1C-8AA2-55A7BF0F35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4670493">
                <a:off x="1318" y="1453"/>
                <a:ext cx="23" cy="24"/>
              </a:xfrm>
              <a:prstGeom prst="line">
                <a:avLst/>
              </a:prstGeom>
              <a:noFill/>
              <a:ln w="1905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1792" name="Line 74">
                <a:extLst>
                  <a:ext uri="{FF2B5EF4-FFF2-40B4-BE49-F238E27FC236}">
                    <a16:creationId xmlns:a16="http://schemas.microsoft.com/office/drawing/2014/main" id="{E027AC7C-E1B2-47E4-8E80-B155B21228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4670493">
                <a:off x="1357" y="1523"/>
                <a:ext cx="24" cy="24"/>
              </a:xfrm>
              <a:prstGeom prst="line">
                <a:avLst/>
              </a:prstGeom>
              <a:noFill/>
              <a:ln w="1905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1793" name="Line 75">
                <a:extLst>
                  <a:ext uri="{FF2B5EF4-FFF2-40B4-BE49-F238E27FC236}">
                    <a16:creationId xmlns:a16="http://schemas.microsoft.com/office/drawing/2014/main" id="{89DB7F76-01C9-495C-B3D4-2E8D999815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92977">
                <a:off x="1226" y="1976"/>
                <a:ext cx="26" cy="29"/>
              </a:xfrm>
              <a:prstGeom prst="line">
                <a:avLst/>
              </a:prstGeom>
              <a:noFill/>
              <a:ln w="1905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1794" name="Line 76">
                <a:extLst>
                  <a:ext uri="{FF2B5EF4-FFF2-40B4-BE49-F238E27FC236}">
                    <a16:creationId xmlns:a16="http://schemas.microsoft.com/office/drawing/2014/main" id="{4A297721-DE37-47D4-9E95-A2AF3E5340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1104218">
                <a:off x="1312" y="1935"/>
                <a:ext cx="21" cy="29"/>
              </a:xfrm>
              <a:prstGeom prst="line">
                <a:avLst/>
              </a:prstGeom>
              <a:noFill/>
              <a:ln w="1905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1795" name="Line 77">
                <a:extLst>
                  <a:ext uri="{FF2B5EF4-FFF2-40B4-BE49-F238E27FC236}">
                    <a16:creationId xmlns:a16="http://schemas.microsoft.com/office/drawing/2014/main" id="{9D0DC22E-1193-4812-AF7F-0B3E418F2D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1104218">
                <a:off x="1359" y="1872"/>
                <a:ext cx="20" cy="29"/>
              </a:xfrm>
              <a:prstGeom prst="line">
                <a:avLst/>
              </a:prstGeom>
              <a:noFill/>
              <a:ln w="1905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1796" name="Line 78">
                <a:extLst>
                  <a:ext uri="{FF2B5EF4-FFF2-40B4-BE49-F238E27FC236}">
                    <a16:creationId xmlns:a16="http://schemas.microsoft.com/office/drawing/2014/main" id="{71685CB1-8915-480D-AED9-194A134C82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1696452">
                <a:off x="1393" y="1805"/>
                <a:ext cx="20" cy="29"/>
              </a:xfrm>
              <a:prstGeom prst="line">
                <a:avLst/>
              </a:prstGeom>
              <a:noFill/>
              <a:ln w="1905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1797" name="Line 79">
                <a:extLst>
                  <a:ext uri="{FF2B5EF4-FFF2-40B4-BE49-F238E27FC236}">
                    <a16:creationId xmlns:a16="http://schemas.microsoft.com/office/drawing/2014/main" id="{6C6E36D3-8547-443F-A631-DC3A806FA5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2277114">
                <a:off x="1407" y="1737"/>
                <a:ext cx="24" cy="24"/>
              </a:xfrm>
              <a:prstGeom prst="line">
                <a:avLst/>
              </a:prstGeom>
              <a:noFill/>
              <a:ln w="1905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1798" name="Line 80">
                <a:extLst>
                  <a:ext uri="{FF2B5EF4-FFF2-40B4-BE49-F238E27FC236}">
                    <a16:creationId xmlns:a16="http://schemas.microsoft.com/office/drawing/2014/main" id="{CAE226AD-888D-4A69-8E2A-17B0DF273F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2355291">
                <a:off x="1405" y="1657"/>
                <a:ext cx="24" cy="24"/>
              </a:xfrm>
              <a:prstGeom prst="line">
                <a:avLst/>
              </a:prstGeom>
              <a:noFill/>
              <a:ln w="1905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1799" name="Line 81">
                <a:extLst>
                  <a:ext uri="{FF2B5EF4-FFF2-40B4-BE49-F238E27FC236}">
                    <a16:creationId xmlns:a16="http://schemas.microsoft.com/office/drawing/2014/main" id="{50818101-EBA1-4153-939D-A701527C43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3871558">
                <a:off x="1388" y="1585"/>
                <a:ext cx="24" cy="24"/>
              </a:xfrm>
              <a:prstGeom prst="line">
                <a:avLst/>
              </a:prstGeom>
              <a:noFill/>
              <a:ln w="1905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1800" name="Oval 82">
                <a:extLst>
                  <a:ext uri="{FF2B5EF4-FFF2-40B4-BE49-F238E27FC236}">
                    <a16:creationId xmlns:a16="http://schemas.microsoft.com/office/drawing/2014/main" id="{D03402F1-AE0E-4296-BC62-B185D93C7F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23" y="1678"/>
                <a:ext cx="34" cy="34"/>
              </a:xfrm>
              <a:prstGeom prst="ellipse">
                <a:avLst/>
              </a:prstGeom>
              <a:solidFill>
                <a:srgbClr val="8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vi-VN" altLang="en-US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31777" name="Freeform 83">
              <a:extLst>
                <a:ext uri="{FF2B5EF4-FFF2-40B4-BE49-F238E27FC236}">
                  <a16:creationId xmlns:a16="http://schemas.microsoft.com/office/drawing/2014/main" id="{B19F2183-0FFE-470F-BB7C-C4CC3339A7A7}"/>
                </a:ext>
              </a:extLst>
            </p:cNvPr>
            <p:cNvSpPr>
              <a:spLocks/>
            </p:cNvSpPr>
            <p:nvPr/>
          </p:nvSpPr>
          <p:spPr bwMode="auto">
            <a:xfrm>
              <a:off x="999" y="3436"/>
              <a:ext cx="91" cy="164"/>
            </a:xfrm>
            <a:custGeom>
              <a:avLst/>
              <a:gdLst>
                <a:gd name="T0" fmla="*/ 0 w 192"/>
                <a:gd name="T1" fmla="*/ 0 h 288"/>
                <a:gd name="T2" fmla="*/ 0 w 192"/>
                <a:gd name="T3" fmla="*/ 1 h 288"/>
                <a:gd name="T4" fmla="*/ 0 w 192"/>
                <a:gd name="T5" fmla="*/ 1 h 288"/>
                <a:gd name="T6" fmla="*/ 0 w 192"/>
                <a:gd name="T7" fmla="*/ 1 h 288"/>
                <a:gd name="T8" fmla="*/ 0 w 192"/>
                <a:gd name="T9" fmla="*/ 0 h 288"/>
                <a:gd name="T10" fmla="*/ 0 w 192"/>
                <a:gd name="T11" fmla="*/ 0 h 28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92"/>
                <a:gd name="T19" fmla="*/ 0 h 288"/>
                <a:gd name="T20" fmla="*/ 192 w 192"/>
                <a:gd name="T21" fmla="*/ 288 h 28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92" h="288">
                  <a:moveTo>
                    <a:pt x="0" y="0"/>
                  </a:moveTo>
                  <a:lnTo>
                    <a:pt x="0" y="240"/>
                  </a:lnTo>
                  <a:lnTo>
                    <a:pt x="96" y="288"/>
                  </a:lnTo>
                  <a:lnTo>
                    <a:pt x="192" y="240"/>
                  </a:lnTo>
                  <a:lnTo>
                    <a:pt x="19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31748" name="Freeform 7">
            <a:extLst>
              <a:ext uri="{FF2B5EF4-FFF2-40B4-BE49-F238E27FC236}">
                <a16:creationId xmlns:a16="http://schemas.microsoft.com/office/drawing/2014/main" id="{8F73BB85-3457-4E3C-8263-679EE8AD2FA3}"/>
              </a:ext>
            </a:extLst>
          </p:cNvPr>
          <p:cNvSpPr>
            <a:spLocks/>
          </p:cNvSpPr>
          <p:nvPr/>
        </p:nvSpPr>
        <p:spPr bwMode="auto">
          <a:xfrm rot="984174">
            <a:off x="1657350" y="1946275"/>
            <a:ext cx="10452100" cy="3084513"/>
          </a:xfrm>
          <a:custGeom>
            <a:avLst/>
            <a:gdLst>
              <a:gd name="T0" fmla="*/ 2147483646 w 4640"/>
              <a:gd name="T1" fmla="*/ 2147483646 h 2600"/>
              <a:gd name="T2" fmla="*/ 2147483646 w 4640"/>
              <a:gd name="T3" fmla="*/ 2147483646 h 2600"/>
              <a:gd name="T4" fmla="*/ 2147483646 w 4640"/>
              <a:gd name="T5" fmla="*/ 2147483646 h 2600"/>
              <a:gd name="T6" fmla="*/ 2147483646 w 4640"/>
              <a:gd name="T7" fmla="*/ 2147483646 h 2600"/>
              <a:gd name="T8" fmla="*/ 2147483646 w 4640"/>
              <a:gd name="T9" fmla="*/ 2147483646 h 2600"/>
              <a:gd name="T10" fmla="*/ 2147483646 w 4640"/>
              <a:gd name="T11" fmla="*/ 2147483646 h 2600"/>
              <a:gd name="T12" fmla="*/ 2147483646 w 4640"/>
              <a:gd name="T13" fmla="*/ 2147483646 h 2600"/>
              <a:gd name="T14" fmla="*/ 2147483646 w 4640"/>
              <a:gd name="T15" fmla="*/ 2147483646 h 2600"/>
              <a:gd name="T16" fmla="*/ 2147483646 w 4640"/>
              <a:gd name="T17" fmla="*/ 2147483646 h 2600"/>
              <a:gd name="T18" fmla="*/ 2147483646 w 4640"/>
              <a:gd name="T19" fmla="*/ 2147483646 h 2600"/>
              <a:gd name="T20" fmla="*/ 2147483646 w 4640"/>
              <a:gd name="T21" fmla="*/ 2147483646 h 2600"/>
              <a:gd name="T22" fmla="*/ 2147483646 w 4640"/>
              <a:gd name="T23" fmla="*/ 2147483646 h 2600"/>
              <a:gd name="T24" fmla="*/ 2147483646 w 4640"/>
              <a:gd name="T25" fmla="*/ 2147483646 h 2600"/>
              <a:gd name="T26" fmla="*/ 2147483646 w 4640"/>
              <a:gd name="T27" fmla="*/ 2147483646 h 2600"/>
              <a:gd name="T28" fmla="*/ 2147483646 w 4640"/>
              <a:gd name="T29" fmla="*/ 2147483646 h 2600"/>
              <a:gd name="T30" fmla="*/ 2147483646 w 4640"/>
              <a:gd name="T31" fmla="*/ 2147483646 h 2600"/>
              <a:gd name="T32" fmla="*/ 2147483646 w 4640"/>
              <a:gd name="T33" fmla="*/ 2147483646 h 2600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4640"/>
              <a:gd name="T52" fmla="*/ 0 h 2600"/>
              <a:gd name="T53" fmla="*/ 4640 w 4640"/>
              <a:gd name="T54" fmla="*/ 2600 h 2600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4640" h="2600">
                <a:moveTo>
                  <a:pt x="480" y="56"/>
                </a:moveTo>
                <a:cubicBezTo>
                  <a:pt x="368" y="112"/>
                  <a:pt x="40" y="312"/>
                  <a:pt x="48" y="392"/>
                </a:cubicBezTo>
                <a:cubicBezTo>
                  <a:pt x="56" y="472"/>
                  <a:pt x="528" y="432"/>
                  <a:pt x="528" y="536"/>
                </a:cubicBezTo>
                <a:cubicBezTo>
                  <a:pt x="528" y="640"/>
                  <a:pt x="96" y="832"/>
                  <a:pt x="48" y="1016"/>
                </a:cubicBezTo>
                <a:cubicBezTo>
                  <a:pt x="0" y="1200"/>
                  <a:pt x="40" y="1552"/>
                  <a:pt x="240" y="1640"/>
                </a:cubicBezTo>
                <a:cubicBezTo>
                  <a:pt x="440" y="1728"/>
                  <a:pt x="648" y="1416"/>
                  <a:pt x="1248" y="1544"/>
                </a:cubicBezTo>
                <a:cubicBezTo>
                  <a:pt x="1848" y="1672"/>
                  <a:pt x="3336" y="2264"/>
                  <a:pt x="3840" y="2408"/>
                </a:cubicBezTo>
                <a:cubicBezTo>
                  <a:pt x="4344" y="2552"/>
                  <a:pt x="4192" y="2600"/>
                  <a:pt x="4272" y="2408"/>
                </a:cubicBezTo>
                <a:cubicBezTo>
                  <a:pt x="4352" y="2216"/>
                  <a:pt x="4640" y="1512"/>
                  <a:pt x="4320" y="1256"/>
                </a:cubicBezTo>
                <a:cubicBezTo>
                  <a:pt x="4000" y="1000"/>
                  <a:pt x="2864" y="928"/>
                  <a:pt x="2352" y="872"/>
                </a:cubicBezTo>
                <a:cubicBezTo>
                  <a:pt x="1840" y="816"/>
                  <a:pt x="1472" y="968"/>
                  <a:pt x="1248" y="920"/>
                </a:cubicBezTo>
                <a:cubicBezTo>
                  <a:pt x="1024" y="872"/>
                  <a:pt x="1040" y="664"/>
                  <a:pt x="1008" y="584"/>
                </a:cubicBezTo>
                <a:cubicBezTo>
                  <a:pt x="976" y="504"/>
                  <a:pt x="1112" y="480"/>
                  <a:pt x="1056" y="440"/>
                </a:cubicBezTo>
                <a:cubicBezTo>
                  <a:pt x="1000" y="400"/>
                  <a:pt x="744" y="384"/>
                  <a:pt x="672" y="344"/>
                </a:cubicBezTo>
                <a:cubicBezTo>
                  <a:pt x="600" y="304"/>
                  <a:pt x="616" y="248"/>
                  <a:pt x="624" y="200"/>
                </a:cubicBezTo>
                <a:cubicBezTo>
                  <a:pt x="632" y="152"/>
                  <a:pt x="744" y="80"/>
                  <a:pt x="720" y="56"/>
                </a:cubicBezTo>
                <a:cubicBezTo>
                  <a:pt x="696" y="32"/>
                  <a:pt x="592" y="0"/>
                  <a:pt x="480" y="56"/>
                </a:cubicBezTo>
                <a:close/>
              </a:path>
            </a:pathLst>
          </a:custGeom>
          <a:gradFill rotWithShape="1">
            <a:gsLst>
              <a:gs pos="0">
                <a:schemeClr val="accent2"/>
              </a:gs>
              <a:gs pos="100000">
                <a:srgbClr val="66FF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4340" name="Freeform 4">
            <a:extLst>
              <a:ext uri="{FF2B5EF4-FFF2-40B4-BE49-F238E27FC236}">
                <a16:creationId xmlns:a16="http://schemas.microsoft.com/office/drawing/2014/main" id="{BBD51545-86FE-40D5-8A52-F07B8081D360}"/>
              </a:ext>
            </a:extLst>
          </p:cNvPr>
          <p:cNvSpPr>
            <a:spLocks/>
          </p:cNvSpPr>
          <p:nvPr/>
        </p:nvSpPr>
        <p:spPr bwMode="auto">
          <a:xfrm>
            <a:off x="1524000" y="384175"/>
            <a:ext cx="9182100" cy="1104900"/>
          </a:xfrm>
          <a:custGeom>
            <a:avLst/>
            <a:gdLst>
              <a:gd name="T0" fmla="*/ 112 w 5416"/>
              <a:gd name="T1" fmla="*/ 592 h 696"/>
              <a:gd name="T2" fmla="*/ 16 w 5416"/>
              <a:gd name="T3" fmla="*/ 208 h 696"/>
              <a:gd name="T4" fmla="*/ 208 w 5416"/>
              <a:gd name="T5" fmla="*/ 352 h 696"/>
              <a:gd name="T6" fmla="*/ 256 w 5416"/>
              <a:gd name="T7" fmla="*/ 112 h 696"/>
              <a:gd name="T8" fmla="*/ 304 w 5416"/>
              <a:gd name="T9" fmla="*/ 400 h 696"/>
              <a:gd name="T10" fmla="*/ 448 w 5416"/>
              <a:gd name="T11" fmla="*/ 352 h 696"/>
              <a:gd name="T12" fmla="*/ 496 w 5416"/>
              <a:gd name="T13" fmla="*/ 496 h 696"/>
              <a:gd name="T14" fmla="*/ 928 w 5416"/>
              <a:gd name="T15" fmla="*/ 256 h 696"/>
              <a:gd name="T16" fmla="*/ 976 w 5416"/>
              <a:gd name="T17" fmla="*/ 400 h 696"/>
              <a:gd name="T18" fmla="*/ 1264 w 5416"/>
              <a:gd name="T19" fmla="*/ 304 h 696"/>
              <a:gd name="T20" fmla="*/ 1456 w 5416"/>
              <a:gd name="T21" fmla="*/ 448 h 696"/>
              <a:gd name="T22" fmla="*/ 1456 w 5416"/>
              <a:gd name="T23" fmla="*/ 16 h 696"/>
              <a:gd name="T24" fmla="*/ 1792 w 5416"/>
              <a:gd name="T25" fmla="*/ 352 h 696"/>
              <a:gd name="T26" fmla="*/ 1936 w 5416"/>
              <a:gd name="T27" fmla="*/ 256 h 696"/>
              <a:gd name="T28" fmla="*/ 2224 w 5416"/>
              <a:gd name="T29" fmla="*/ 496 h 696"/>
              <a:gd name="T30" fmla="*/ 2368 w 5416"/>
              <a:gd name="T31" fmla="*/ 256 h 696"/>
              <a:gd name="T32" fmla="*/ 2464 w 5416"/>
              <a:gd name="T33" fmla="*/ 400 h 696"/>
              <a:gd name="T34" fmla="*/ 2752 w 5416"/>
              <a:gd name="T35" fmla="*/ 256 h 696"/>
              <a:gd name="T36" fmla="*/ 2896 w 5416"/>
              <a:gd name="T37" fmla="*/ 496 h 696"/>
              <a:gd name="T38" fmla="*/ 3280 w 5416"/>
              <a:gd name="T39" fmla="*/ 304 h 696"/>
              <a:gd name="T40" fmla="*/ 3328 w 5416"/>
              <a:gd name="T41" fmla="*/ 448 h 696"/>
              <a:gd name="T42" fmla="*/ 3808 w 5416"/>
              <a:gd name="T43" fmla="*/ 256 h 696"/>
              <a:gd name="T44" fmla="*/ 3808 w 5416"/>
              <a:gd name="T45" fmla="*/ 64 h 696"/>
              <a:gd name="T46" fmla="*/ 4144 w 5416"/>
              <a:gd name="T47" fmla="*/ 352 h 696"/>
              <a:gd name="T48" fmla="*/ 4336 w 5416"/>
              <a:gd name="T49" fmla="*/ 256 h 696"/>
              <a:gd name="T50" fmla="*/ 4480 w 5416"/>
              <a:gd name="T51" fmla="*/ 400 h 696"/>
              <a:gd name="T52" fmla="*/ 4672 w 5416"/>
              <a:gd name="T53" fmla="*/ 304 h 696"/>
              <a:gd name="T54" fmla="*/ 5056 w 5416"/>
              <a:gd name="T55" fmla="*/ 400 h 696"/>
              <a:gd name="T56" fmla="*/ 5392 w 5416"/>
              <a:gd name="T57" fmla="*/ 352 h 696"/>
              <a:gd name="T58" fmla="*/ 5200 w 5416"/>
              <a:gd name="T59" fmla="*/ 544 h 696"/>
              <a:gd name="T60" fmla="*/ 4912 w 5416"/>
              <a:gd name="T61" fmla="*/ 592 h 696"/>
              <a:gd name="T62" fmla="*/ 4624 w 5416"/>
              <a:gd name="T63" fmla="*/ 592 h 696"/>
              <a:gd name="T64" fmla="*/ 4144 w 5416"/>
              <a:gd name="T65" fmla="*/ 640 h 696"/>
              <a:gd name="T66" fmla="*/ 3328 w 5416"/>
              <a:gd name="T67" fmla="*/ 688 h 696"/>
              <a:gd name="T68" fmla="*/ 2752 w 5416"/>
              <a:gd name="T69" fmla="*/ 688 h 696"/>
              <a:gd name="T70" fmla="*/ 1984 w 5416"/>
              <a:gd name="T71" fmla="*/ 688 h 696"/>
              <a:gd name="T72" fmla="*/ 1744 w 5416"/>
              <a:gd name="T73" fmla="*/ 640 h 696"/>
              <a:gd name="T74" fmla="*/ 1552 w 5416"/>
              <a:gd name="T75" fmla="*/ 544 h 696"/>
              <a:gd name="T76" fmla="*/ 1168 w 5416"/>
              <a:gd name="T77" fmla="*/ 640 h 696"/>
              <a:gd name="T78" fmla="*/ 496 w 5416"/>
              <a:gd name="T79" fmla="*/ 592 h 696"/>
              <a:gd name="T80" fmla="*/ 400 w 5416"/>
              <a:gd name="T81" fmla="*/ 592 h 696"/>
              <a:gd name="T82" fmla="*/ 112 w 5416"/>
              <a:gd name="T83" fmla="*/ 592 h 6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5416" h="696">
                <a:moveTo>
                  <a:pt x="112" y="592"/>
                </a:moveTo>
                <a:cubicBezTo>
                  <a:pt x="48" y="528"/>
                  <a:pt x="0" y="248"/>
                  <a:pt x="16" y="208"/>
                </a:cubicBezTo>
                <a:cubicBezTo>
                  <a:pt x="32" y="168"/>
                  <a:pt x="168" y="368"/>
                  <a:pt x="208" y="352"/>
                </a:cubicBezTo>
                <a:cubicBezTo>
                  <a:pt x="248" y="336"/>
                  <a:pt x="240" y="104"/>
                  <a:pt x="256" y="112"/>
                </a:cubicBezTo>
                <a:cubicBezTo>
                  <a:pt x="272" y="120"/>
                  <a:pt x="272" y="360"/>
                  <a:pt x="304" y="400"/>
                </a:cubicBezTo>
                <a:cubicBezTo>
                  <a:pt x="336" y="440"/>
                  <a:pt x="416" y="336"/>
                  <a:pt x="448" y="352"/>
                </a:cubicBezTo>
                <a:cubicBezTo>
                  <a:pt x="480" y="368"/>
                  <a:pt x="416" y="512"/>
                  <a:pt x="496" y="496"/>
                </a:cubicBezTo>
                <a:cubicBezTo>
                  <a:pt x="576" y="480"/>
                  <a:pt x="848" y="272"/>
                  <a:pt x="928" y="256"/>
                </a:cubicBezTo>
                <a:cubicBezTo>
                  <a:pt x="1008" y="240"/>
                  <a:pt x="920" y="392"/>
                  <a:pt x="976" y="400"/>
                </a:cubicBezTo>
                <a:cubicBezTo>
                  <a:pt x="1032" y="408"/>
                  <a:pt x="1184" y="296"/>
                  <a:pt x="1264" y="304"/>
                </a:cubicBezTo>
                <a:cubicBezTo>
                  <a:pt x="1344" y="312"/>
                  <a:pt x="1424" y="496"/>
                  <a:pt x="1456" y="448"/>
                </a:cubicBezTo>
                <a:cubicBezTo>
                  <a:pt x="1488" y="400"/>
                  <a:pt x="1400" y="32"/>
                  <a:pt x="1456" y="16"/>
                </a:cubicBezTo>
                <a:cubicBezTo>
                  <a:pt x="1512" y="0"/>
                  <a:pt x="1712" y="312"/>
                  <a:pt x="1792" y="352"/>
                </a:cubicBezTo>
                <a:cubicBezTo>
                  <a:pt x="1872" y="392"/>
                  <a:pt x="1864" y="232"/>
                  <a:pt x="1936" y="256"/>
                </a:cubicBezTo>
                <a:cubicBezTo>
                  <a:pt x="2008" y="280"/>
                  <a:pt x="2152" y="496"/>
                  <a:pt x="2224" y="496"/>
                </a:cubicBezTo>
                <a:cubicBezTo>
                  <a:pt x="2296" y="496"/>
                  <a:pt x="2328" y="272"/>
                  <a:pt x="2368" y="256"/>
                </a:cubicBezTo>
                <a:cubicBezTo>
                  <a:pt x="2408" y="240"/>
                  <a:pt x="2400" y="400"/>
                  <a:pt x="2464" y="400"/>
                </a:cubicBezTo>
                <a:cubicBezTo>
                  <a:pt x="2528" y="400"/>
                  <a:pt x="2680" y="240"/>
                  <a:pt x="2752" y="256"/>
                </a:cubicBezTo>
                <a:cubicBezTo>
                  <a:pt x="2824" y="272"/>
                  <a:pt x="2808" y="488"/>
                  <a:pt x="2896" y="496"/>
                </a:cubicBezTo>
                <a:cubicBezTo>
                  <a:pt x="2984" y="504"/>
                  <a:pt x="3208" y="312"/>
                  <a:pt x="3280" y="304"/>
                </a:cubicBezTo>
                <a:cubicBezTo>
                  <a:pt x="3352" y="296"/>
                  <a:pt x="3240" y="456"/>
                  <a:pt x="3328" y="448"/>
                </a:cubicBezTo>
                <a:cubicBezTo>
                  <a:pt x="3416" y="440"/>
                  <a:pt x="3728" y="320"/>
                  <a:pt x="3808" y="256"/>
                </a:cubicBezTo>
                <a:cubicBezTo>
                  <a:pt x="3888" y="192"/>
                  <a:pt x="3752" y="48"/>
                  <a:pt x="3808" y="64"/>
                </a:cubicBezTo>
                <a:cubicBezTo>
                  <a:pt x="3864" y="80"/>
                  <a:pt x="4056" y="320"/>
                  <a:pt x="4144" y="352"/>
                </a:cubicBezTo>
                <a:cubicBezTo>
                  <a:pt x="4232" y="384"/>
                  <a:pt x="4280" y="248"/>
                  <a:pt x="4336" y="256"/>
                </a:cubicBezTo>
                <a:cubicBezTo>
                  <a:pt x="4392" y="264"/>
                  <a:pt x="4424" y="392"/>
                  <a:pt x="4480" y="400"/>
                </a:cubicBezTo>
                <a:cubicBezTo>
                  <a:pt x="4536" y="408"/>
                  <a:pt x="4576" y="304"/>
                  <a:pt x="4672" y="304"/>
                </a:cubicBezTo>
                <a:cubicBezTo>
                  <a:pt x="4768" y="304"/>
                  <a:pt x="4936" y="392"/>
                  <a:pt x="5056" y="400"/>
                </a:cubicBezTo>
                <a:cubicBezTo>
                  <a:pt x="5176" y="408"/>
                  <a:pt x="5368" y="328"/>
                  <a:pt x="5392" y="352"/>
                </a:cubicBezTo>
                <a:cubicBezTo>
                  <a:pt x="5416" y="376"/>
                  <a:pt x="5280" y="504"/>
                  <a:pt x="5200" y="544"/>
                </a:cubicBezTo>
                <a:cubicBezTo>
                  <a:pt x="5120" y="584"/>
                  <a:pt x="5008" y="584"/>
                  <a:pt x="4912" y="592"/>
                </a:cubicBezTo>
                <a:cubicBezTo>
                  <a:pt x="4816" y="600"/>
                  <a:pt x="4752" y="584"/>
                  <a:pt x="4624" y="592"/>
                </a:cubicBezTo>
                <a:cubicBezTo>
                  <a:pt x="4496" y="600"/>
                  <a:pt x="4360" y="624"/>
                  <a:pt x="4144" y="640"/>
                </a:cubicBezTo>
                <a:cubicBezTo>
                  <a:pt x="3928" y="656"/>
                  <a:pt x="3560" y="680"/>
                  <a:pt x="3328" y="688"/>
                </a:cubicBezTo>
                <a:cubicBezTo>
                  <a:pt x="3096" y="696"/>
                  <a:pt x="2976" y="688"/>
                  <a:pt x="2752" y="688"/>
                </a:cubicBezTo>
                <a:cubicBezTo>
                  <a:pt x="2528" y="688"/>
                  <a:pt x="2152" y="696"/>
                  <a:pt x="1984" y="688"/>
                </a:cubicBezTo>
                <a:cubicBezTo>
                  <a:pt x="1816" y="680"/>
                  <a:pt x="1816" y="664"/>
                  <a:pt x="1744" y="640"/>
                </a:cubicBezTo>
                <a:cubicBezTo>
                  <a:pt x="1672" y="616"/>
                  <a:pt x="1648" y="544"/>
                  <a:pt x="1552" y="544"/>
                </a:cubicBezTo>
                <a:cubicBezTo>
                  <a:pt x="1456" y="544"/>
                  <a:pt x="1344" y="632"/>
                  <a:pt x="1168" y="640"/>
                </a:cubicBezTo>
                <a:cubicBezTo>
                  <a:pt x="992" y="648"/>
                  <a:pt x="624" y="600"/>
                  <a:pt x="496" y="592"/>
                </a:cubicBezTo>
                <a:cubicBezTo>
                  <a:pt x="368" y="584"/>
                  <a:pt x="472" y="592"/>
                  <a:pt x="400" y="592"/>
                </a:cubicBezTo>
                <a:cubicBezTo>
                  <a:pt x="328" y="592"/>
                  <a:pt x="176" y="656"/>
                  <a:pt x="112" y="592"/>
                </a:cubicBezTo>
                <a:close/>
              </a:path>
            </a:pathLst>
          </a:custGeom>
          <a:gradFill rotWithShape="1">
            <a:gsLst>
              <a:gs pos="0">
                <a:srgbClr val="00CC66"/>
              </a:gs>
              <a:gs pos="50000">
                <a:schemeClr val="hlink"/>
              </a:gs>
              <a:gs pos="100000">
                <a:srgbClr val="00CC66"/>
              </a:gs>
            </a:gsLst>
            <a:lin ang="5400000" scaled="1"/>
          </a:gradFill>
          <a:ln>
            <a:noFill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>
              <a:latin typeface="Arial" charset="0"/>
            </a:endParaRPr>
          </a:p>
        </p:txBody>
      </p:sp>
      <p:sp>
        <p:nvSpPr>
          <p:cNvPr id="31750" name="Line 8">
            <a:extLst>
              <a:ext uri="{FF2B5EF4-FFF2-40B4-BE49-F238E27FC236}">
                <a16:creationId xmlns:a16="http://schemas.microsoft.com/office/drawing/2014/main" id="{39F68856-7422-4891-93A2-DA290B848D2E}"/>
              </a:ext>
            </a:extLst>
          </p:cNvPr>
          <p:cNvSpPr>
            <a:spLocks noChangeShapeType="1"/>
          </p:cNvSpPr>
          <p:nvPr/>
        </p:nvSpPr>
        <p:spPr bwMode="auto">
          <a:xfrm>
            <a:off x="7848600" y="2060575"/>
            <a:ext cx="0" cy="9906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1751" name="Line 9">
            <a:extLst>
              <a:ext uri="{FF2B5EF4-FFF2-40B4-BE49-F238E27FC236}">
                <a16:creationId xmlns:a16="http://schemas.microsoft.com/office/drawing/2014/main" id="{044F7A2C-CD44-414F-8A2C-7DA19B21B735}"/>
              </a:ext>
            </a:extLst>
          </p:cNvPr>
          <p:cNvSpPr>
            <a:spLocks noChangeShapeType="1"/>
          </p:cNvSpPr>
          <p:nvPr/>
        </p:nvSpPr>
        <p:spPr bwMode="auto">
          <a:xfrm>
            <a:off x="2106613" y="2774950"/>
            <a:ext cx="0" cy="84455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1752" name="Line 86">
            <a:extLst>
              <a:ext uri="{FF2B5EF4-FFF2-40B4-BE49-F238E27FC236}">
                <a16:creationId xmlns:a16="http://schemas.microsoft.com/office/drawing/2014/main" id="{58E7EAB6-1072-4E96-A23A-BA31D6783003}"/>
              </a:ext>
            </a:extLst>
          </p:cNvPr>
          <p:cNvSpPr>
            <a:spLocks noChangeShapeType="1"/>
          </p:cNvSpPr>
          <p:nvPr/>
        </p:nvSpPr>
        <p:spPr bwMode="auto">
          <a:xfrm>
            <a:off x="4759325" y="4838700"/>
            <a:ext cx="99060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1753" name="Text Box 87">
            <a:extLst>
              <a:ext uri="{FF2B5EF4-FFF2-40B4-BE49-F238E27FC236}">
                <a16:creationId xmlns:a16="http://schemas.microsoft.com/office/drawing/2014/main" id="{AD8C65F0-53B6-4A94-875F-9503A968AE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67375" y="5438775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ạch số</a:t>
            </a: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  <a:r>
              <a:rPr lang="en-US" altLang="en-US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altLang="en-US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754" name="Text Box 88">
            <a:extLst>
              <a:ext uri="{FF2B5EF4-FFF2-40B4-BE49-F238E27FC236}">
                <a16:creationId xmlns:a16="http://schemas.microsoft.com/office/drawing/2014/main" id="{086F14DE-D5C9-49A9-8F29-FF583435F2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0" y="2365375"/>
            <a:ext cx="533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3200" b="1">
                <a:solidFill>
                  <a:srgbClr val="FF0000"/>
                </a:solidFill>
                <a:latin typeface="VNI-Times" pitchFamily="2" charset="0"/>
              </a:rPr>
              <a:t>A</a:t>
            </a:r>
          </a:p>
        </p:txBody>
      </p:sp>
      <p:sp>
        <p:nvSpPr>
          <p:cNvPr id="31755" name="Text Box 89">
            <a:extLst>
              <a:ext uri="{FF2B5EF4-FFF2-40B4-BE49-F238E27FC236}">
                <a16:creationId xmlns:a16="http://schemas.microsoft.com/office/drawing/2014/main" id="{AC1E59D8-8DF2-41EC-8F6C-5B65872F2E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584575"/>
            <a:ext cx="533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3200" b="1">
                <a:solidFill>
                  <a:srgbClr val="FF0000"/>
                </a:solidFill>
                <a:latin typeface="VNI-Times" pitchFamily="2" charset="0"/>
              </a:rPr>
              <a:t>B</a:t>
            </a:r>
          </a:p>
        </p:txBody>
      </p:sp>
      <p:sp>
        <p:nvSpPr>
          <p:cNvPr id="31756" name="Text Box 90">
            <a:extLst>
              <a:ext uri="{FF2B5EF4-FFF2-40B4-BE49-F238E27FC236}">
                <a16:creationId xmlns:a16="http://schemas.microsoft.com/office/drawing/2014/main" id="{1A2A5542-7900-4764-BB87-8D0ADAD5BC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6202363"/>
            <a:ext cx="533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3200" b="1">
                <a:solidFill>
                  <a:srgbClr val="FF0000"/>
                </a:solidFill>
                <a:latin typeface="VNI-Times" pitchFamily="2" charset="0"/>
              </a:rPr>
              <a:t>C</a:t>
            </a:r>
          </a:p>
        </p:txBody>
      </p:sp>
      <p:sp>
        <p:nvSpPr>
          <p:cNvPr id="31757" name="Freeform 98">
            <a:extLst>
              <a:ext uri="{FF2B5EF4-FFF2-40B4-BE49-F238E27FC236}">
                <a16:creationId xmlns:a16="http://schemas.microsoft.com/office/drawing/2014/main" id="{9E7E1976-13D5-4959-9393-18F2CA6B7A71}"/>
              </a:ext>
            </a:extLst>
          </p:cNvPr>
          <p:cNvSpPr>
            <a:spLocks/>
          </p:cNvSpPr>
          <p:nvPr/>
        </p:nvSpPr>
        <p:spPr bwMode="auto">
          <a:xfrm>
            <a:off x="4108450" y="4410075"/>
            <a:ext cx="609600" cy="241300"/>
          </a:xfrm>
          <a:custGeom>
            <a:avLst/>
            <a:gdLst>
              <a:gd name="T0" fmla="*/ 2147483646 w 384"/>
              <a:gd name="T1" fmla="*/ 2147483646 h 152"/>
              <a:gd name="T2" fmla="*/ 2147483646 w 384"/>
              <a:gd name="T3" fmla="*/ 2147483646 h 152"/>
              <a:gd name="T4" fmla="*/ 0 w 384"/>
              <a:gd name="T5" fmla="*/ 2147483646 h 152"/>
              <a:gd name="T6" fmla="*/ 0 60000 65536"/>
              <a:gd name="T7" fmla="*/ 0 60000 65536"/>
              <a:gd name="T8" fmla="*/ 0 60000 65536"/>
              <a:gd name="T9" fmla="*/ 0 w 384"/>
              <a:gd name="T10" fmla="*/ 0 h 152"/>
              <a:gd name="T11" fmla="*/ 384 w 384"/>
              <a:gd name="T12" fmla="*/ 152 h 15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84" h="152">
                <a:moveTo>
                  <a:pt x="384" y="152"/>
                </a:moveTo>
                <a:cubicBezTo>
                  <a:pt x="368" y="84"/>
                  <a:pt x="352" y="16"/>
                  <a:pt x="288" y="8"/>
                </a:cubicBezTo>
                <a:cubicBezTo>
                  <a:pt x="224" y="0"/>
                  <a:pt x="112" y="52"/>
                  <a:pt x="0" y="104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4435" name="Freeform 99">
            <a:extLst>
              <a:ext uri="{FF2B5EF4-FFF2-40B4-BE49-F238E27FC236}">
                <a16:creationId xmlns:a16="http://schemas.microsoft.com/office/drawing/2014/main" id="{09E62B63-6540-4E87-BBEF-2F987CB886B6}"/>
              </a:ext>
            </a:extLst>
          </p:cNvPr>
          <p:cNvSpPr>
            <a:spLocks/>
          </p:cNvSpPr>
          <p:nvPr/>
        </p:nvSpPr>
        <p:spPr bwMode="auto">
          <a:xfrm>
            <a:off x="4419600" y="612775"/>
            <a:ext cx="2362200" cy="1244600"/>
          </a:xfrm>
          <a:custGeom>
            <a:avLst/>
            <a:gdLst>
              <a:gd name="T0" fmla="*/ 0 w 1296"/>
              <a:gd name="T1" fmla="*/ 544 h 544"/>
              <a:gd name="T2" fmla="*/ 240 w 1296"/>
              <a:gd name="T3" fmla="*/ 160 h 544"/>
              <a:gd name="T4" fmla="*/ 576 w 1296"/>
              <a:gd name="T5" fmla="*/ 16 h 544"/>
              <a:gd name="T6" fmla="*/ 1056 w 1296"/>
              <a:gd name="T7" fmla="*/ 256 h 544"/>
              <a:gd name="T8" fmla="*/ 1296 w 1296"/>
              <a:gd name="T9" fmla="*/ 496 h 5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96" h="544">
                <a:moveTo>
                  <a:pt x="0" y="544"/>
                </a:moveTo>
                <a:cubicBezTo>
                  <a:pt x="72" y="396"/>
                  <a:pt x="144" y="248"/>
                  <a:pt x="240" y="160"/>
                </a:cubicBezTo>
                <a:cubicBezTo>
                  <a:pt x="336" y="72"/>
                  <a:pt x="440" y="0"/>
                  <a:pt x="576" y="16"/>
                </a:cubicBezTo>
                <a:cubicBezTo>
                  <a:pt x="712" y="32"/>
                  <a:pt x="936" y="176"/>
                  <a:pt x="1056" y="256"/>
                </a:cubicBezTo>
                <a:cubicBezTo>
                  <a:pt x="1176" y="336"/>
                  <a:pt x="1236" y="416"/>
                  <a:pt x="1296" y="496"/>
                </a:cubicBezTo>
              </a:path>
            </a:pathLst>
          </a:custGeom>
          <a:gradFill rotWithShape="1">
            <a:gsLst>
              <a:gs pos="0">
                <a:srgbClr val="663300"/>
              </a:gs>
              <a:gs pos="50000">
                <a:schemeClr val="bg1"/>
              </a:gs>
              <a:gs pos="100000">
                <a:srgbClr val="663300"/>
              </a:gs>
            </a:gsLst>
            <a:lin ang="5400000" scaled="1"/>
          </a:gradFill>
          <a:ln>
            <a:noFill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>
              <a:latin typeface="Arial" charset="0"/>
            </a:endParaRPr>
          </a:p>
        </p:txBody>
      </p:sp>
      <p:grpSp>
        <p:nvGrpSpPr>
          <p:cNvPr id="31759" name="Group 136">
            <a:extLst>
              <a:ext uri="{FF2B5EF4-FFF2-40B4-BE49-F238E27FC236}">
                <a16:creationId xmlns:a16="http://schemas.microsoft.com/office/drawing/2014/main" id="{773A0EDD-6A55-4FE7-B1BF-814A6E27C01E}"/>
              </a:ext>
            </a:extLst>
          </p:cNvPr>
          <p:cNvGrpSpPr>
            <a:grpSpLocks/>
          </p:cNvGrpSpPr>
          <p:nvPr/>
        </p:nvGrpSpPr>
        <p:grpSpPr bwMode="auto">
          <a:xfrm>
            <a:off x="9067800" y="612775"/>
            <a:ext cx="1600200" cy="2895600"/>
            <a:chOff x="4752" y="0"/>
            <a:chExt cx="1008" cy="1640"/>
          </a:xfrm>
        </p:grpSpPr>
        <p:sp>
          <p:nvSpPr>
            <p:cNvPr id="31770" name="Freeform 101">
              <a:extLst>
                <a:ext uri="{FF2B5EF4-FFF2-40B4-BE49-F238E27FC236}">
                  <a16:creationId xmlns:a16="http://schemas.microsoft.com/office/drawing/2014/main" id="{B05D9B3B-ED91-460E-BDCF-420B0943688F}"/>
                </a:ext>
              </a:extLst>
            </p:cNvPr>
            <p:cNvSpPr>
              <a:spLocks/>
            </p:cNvSpPr>
            <p:nvPr/>
          </p:nvSpPr>
          <p:spPr bwMode="auto">
            <a:xfrm>
              <a:off x="5214" y="104"/>
              <a:ext cx="169" cy="1536"/>
            </a:xfrm>
            <a:custGeom>
              <a:avLst/>
              <a:gdLst>
                <a:gd name="T0" fmla="*/ 0 w 112"/>
                <a:gd name="T1" fmla="*/ 192 h 1904"/>
                <a:gd name="T2" fmla="*/ 5874 w 112"/>
                <a:gd name="T3" fmla="*/ 2 h 1904"/>
                <a:gd name="T4" fmla="*/ 5874 w 112"/>
                <a:gd name="T5" fmla="*/ 181 h 1904"/>
                <a:gd name="T6" fmla="*/ 0 w 112"/>
                <a:gd name="T7" fmla="*/ 192 h 190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2"/>
                <a:gd name="T13" fmla="*/ 0 h 1904"/>
                <a:gd name="T14" fmla="*/ 112 w 112"/>
                <a:gd name="T15" fmla="*/ 1904 h 190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2" h="1904">
                  <a:moveTo>
                    <a:pt x="0" y="1648"/>
                  </a:moveTo>
                  <a:cubicBezTo>
                    <a:pt x="0" y="1392"/>
                    <a:pt x="80" y="32"/>
                    <a:pt x="96" y="16"/>
                  </a:cubicBezTo>
                  <a:cubicBezTo>
                    <a:pt x="112" y="0"/>
                    <a:pt x="112" y="1288"/>
                    <a:pt x="96" y="1552"/>
                  </a:cubicBezTo>
                  <a:cubicBezTo>
                    <a:pt x="80" y="1816"/>
                    <a:pt x="0" y="1904"/>
                    <a:pt x="0" y="1648"/>
                  </a:cubicBezTo>
                  <a:close/>
                </a:path>
              </a:pathLst>
            </a:custGeom>
            <a:solidFill>
              <a:srgbClr val="66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438" name="Freeform 102">
              <a:extLst>
                <a:ext uri="{FF2B5EF4-FFF2-40B4-BE49-F238E27FC236}">
                  <a16:creationId xmlns:a16="http://schemas.microsoft.com/office/drawing/2014/main" id="{B932A47D-9115-469F-891F-4127C53DDC70}"/>
                </a:ext>
              </a:extLst>
            </p:cNvPr>
            <p:cNvSpPr>
              <a:spLocks/>
            </p:cNvSpPr>
            <p:nvPr/>
          </p:nvSpPr>
          <p:spPr bwMode="auto">
            <a:xfrm>
              <a:off x="4752" y="0"/>
              <a:ext cx="1008" cy="968"/>
            </a:xfrm>
            <a:custGeom>
              <a:avLst/>
              <a:gdLst>
                <a:gd name="T0" fmla="*/ 440 w 856"/>
                <a:gd name="T1" fmla="*/ 1304 h 1312"/>
                <a:gd name="T2" fmla="*/ 56 w 856"/>
                <a:gd name="T3" fmla="*/ 1208 h 1312"/>
                <a:gd name="T4" fmla="*/ 152 w 856"/>
                <a:gd name="T5" fmla="*/ 1064 h 1312"/>
                <a:gd name="T6" fmla="*/ 56 w 856"/>
                <a:gd name="T7" fmla="*/ 872 h 1312"/>
                <a:gd name="T8" fmla="*/ 296 w 856"/>
                <a:gd name="T9" fmla="*/ 920 h 1312"/>
                <a:gd name="T10" fmla="*/ 296 w 856"/>
                <a:gd name="T11" fmla="*/ 776 h 1312"/>
                <a:gd name="T12" fmla="*/ 152 w 856"/>
                <a:gd name="T13" fmla="*/ 728 h 1312"/>
                <a:gd name="T14" fmla="*/ 104 w 856"/>
                <a:gd name="T15" fmla="*/ 488 h 1312"/>
                <a:gd name="T16" fmla="*/ 248 w 856"/>
                <a:gd name="T17" fmla="*/ 440 h 1312"/>
                <a:gd name="T18" fmla="*/ 8 w 856"/>
                <a:gd name="T19" fmla="*/ 104 h 1312"/>
                <a:gd name="T20" fmla="*/ 296 w 856"/>
                <a:gd name="T21" fmla="*/ 56 h 1312"/>
                <a:gd name="T22" fmla="*/ 440 w 856"/>
                <a:gd name="T23" fmla="*/ 152 h 1312"/>
                <a:gd name="T24" fmla="*/ 536 w 856"/>
                <a:gd name="T25" fmla="*/ 8 h 1312"/>
                <a:gd name="T26" fmla="*/ 680 w 856"/>
                <a:gd name="T27" fmla="*/ 200 h 1312"/>
                <a:gd name="T28" fmla="*/ 584 w 856"/>
                <a:gd name="T29" fmla="*/ 344 h 1312"/>
                <a:gd name="T30" fmla="*/ 776 w 856"/>
                <a:gd name="T31" fmla="*/ 488 h 1312"/>
                <a:gd name="T32" fmla="*/ 824 w 856"/>
                <a:gd name="T33" fmla="*/ 824 h 1312"/>
                <a:gd name="T34" fmla="*/ 584 w 856"/>
                <a:gd name="T35" fmla="*/ 968 h 1312"/>
                <a:gd name="T36" fmla="*/ 680 w 856"/>
                <a:gd name="T37" fmla="*/ 1160 h 1312"/>
                <a:gd name="T38" fmla="*/ 440 w 856"/>
                <a:gd name="T39" fmla="*/ 1304 h 1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856" h="1312">
                  <a:moveTo>
                    <a:pt x="440" y="1304"/>
                  </a:moveTo>
                  <a:cubicBezTo>
                    <a:pt x="336" y="1312"/>
                    <a:pt x="104" y="1248"/>
                    <a:pt x="56" y="1208"/>
                  </a:cubicBezTo>
                  <a:cubicBezTo>
                    <a:pt x="8" y="1168"/>
                    <a:pt x="152" y="1120"/>
                    <a:pt x="152" y="1064"/>
                  </a:cubicBezTo>
                  <a:cubicBezTo>
                    <a:pt x="152" y="1008"/>
                    <a:pt x="32" y="896"/>
                    <a:pt x="56" y="872"/>
                  </a:cubicBezTo>
                  <a:cubicBezTo>
                    <a:pt x="80" y="848"/>
                    <a:pt x="256" y="936"/>
                    <a:pt x="296" y="920"/>
                  </a:cubicBezTo>
                  <a:cubicBezTo>
                    <a:pt x="336" y="904"/>
                    <a:pt x="320" y="808"/>
                    <a:pt x="296" y="776"/>
                  </a:cubicBezTo>
                  <a:cubicBezTo>
                    <a:pt x="272" y="744"/>
                    <a:pt x="184" y="776"/>
                    <a:pt x="152" y="728"/>
                  </a:cubicBezTo>
                  <a:cubicBezTo>
                    <a:pt x="120" y="680"/>
                    <a:pt x="88" y="536"/>
                    <a:pt x="104" y="488"/>
                  </a:cubicBezTo>
                  <a:cubicBezTo>
                    <a:pt x="120" y="440"/>
                    <a:pt x="264" y="504"/>
                    <a:pt x="248" y="440"/>
                  </a:cubicBezTo>
                  <a:cubicBezTo>
                    <a:pt x="232" y="376"/>
                    <a:pt x="0" y="168"/>
                    <a:pt x="8" y="104"/>
                  </a:cubicBezTo>
                  <a:cubicBezTo>
                    <a:pt x="16" y="40"/>
                    <a:pt x="224" y="48"/>
                    <a:pt x="296" y="56"/>
                  </a:cubicBezTo>
                  <a:cubicBezTo>
                    <a:pt x="368" y="64"/>
                    <a:pt x="400" y="160"/>
                    <a:pt x="440" y="152"/>
                  </a:cubicBezTo>
                  <a:cubicBezTo>
                    <a:pt x="480" y="144"/>
                    <a:pt x="496" y="0"/>
                    <a:pt x="536" y="8"/>
                  </a:cubicBezTo>
                  <a:cubicBezTo>
                    <a:pt x="576" y="16"/>
                    <a:pt x="672" y="144"/>
                    <a:pt x="680" y="200"/>
                  </a:cubicBezTo>
                  <a:cubicBezTo>
                    <a:pt x="688" y="256"/>
                    <a:pt x="568" y="296"/>
                    <a:pt x="584" y="344"/>
                  </a:cubicBezTo>
                  <a:cubicBezTo>
                    <a:pt x="600" y="392"/>
                    <a:pt x="736" y="408"/>
                    <a:pt x="776" y="488"/>
                  </a:cubicBezTo>
                  <a:cubicBezTo>
                    <a:pt x="816" y="568"/>
                    <a:pt x="856" y="744"/>
                    <a:pt x="824" y="824"/>
                  </a:cubicBezTo>
                  <a:cubicBezTo>
                    <a:pt x="792" y="904"/>
                    <a:pt x="608" y="912"/>
                    <a:pt x="584" y="968"/>
                  </a:cubicBezTo>
                  <a:cubicBezTo>
                    <a:pt x="560" y="1024"/>
                    <a:pt x="704" y="1104"/>
                    <a:pt x="680" y="1160"/>
                  </a:cubicBezTo>
                  <a:cubicBezTo>
                    <a:pt x="656" y="1216"/>
                    <a:pt x="544" y="1296"/>
                    <a:pt x="440" y="1304"/>
                  </a:cubicBezTo>
                  <a:close/>
                </a:path>
              </a:pathLst>
            </a:custGeom>
            <a:gradFill rotWithShape="1">
              <a:gsLst>
                <a:gs pos="0">
                  <a:srgbClr val="009900"/>
                </a:gs>
                <a:gs pos="50000">
                  <a:schemeClr val="folHlink"/>
                </a:gs>
                <a:gs pos="100000">
                  <a:srgbClr val="009900"/>
                </a:gs>
              </a:gsLst>
              <a:lin ang="5400000" scaled="1"/>
            </a:gradFill>
            <a:ln>
              <a:noFill/>
            </a:ln>
            <a:effec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latin typeface="Arial" charset="0"/>
              </a:endParaRPr>
            </a:p>
          </p:txBody>
        </p:sp>
      </p:grpSp>
      <p:grpSp>
        <p:nvGrpSpPr>
          <p:cNvPr id="31760" name="Group 104">
            <a:extLst>
              <a:ext uri="{FF2B5EF4-FFF2-40B4-BE49-F238E27FC236}">
                <a16:creationId xmlns:a16="http://schemas.microsoft.com/office/drawing/2014/main" id="{675D2C66-FD66-46D8-92D5-D95BFBA0D239}"/>
              </a:ext>
            </a:extLst>
          </p:cNvPr>
          <p:cNvGrpSpPr>
            <a:grpSpLocks/>
          </p:cNvGrpSpPr>
          <p:nvPr/>
        </p:nvGrpSpPr>
        <p:grpSpPr bwMode="auto">
          <a:xfrm>
            <a:off x="2590800" y="612775"/>
            <a:ext cx="1663700" cy="2514600"/>
            <a:chOff x="4504" y="2776"/>
            <a:chExt cx="856" cy="1640"/>
          </a:xfrm>
        </p:grpSpPr>
        <p:sp>
          <p:nvSpPr>
            <p:cNvPr id="31768" name="Freeform 105">
              <a:extLst>
                <a:ext uri="{FF2B5EF4-FFF2-40B4-BE49-F238E27FC236}">
                  <a16:creationId xmlns:a16="http://schemas.microsoft.com/office/drawing/2014/main" id="{B2DB5996-276B-48DD-88A6-98ED478FC2F4}"/>
                </a:ext>
              </a:extLst>
            </p:cNvPr>
            <p:cNvSpPr>
              <a:spLocks/>
            </p:cNvSpPr>
            <p:nvPr/>
          </p:nvSpPr>
          <p:spPr bwMode="auto">
            <a:xfrm>
              <a:off x="4896" y="2880"/>
              <a:ext cx="144" cy="1536"/>
            </a:xfrm>
            <a:custGeom>
              <a:avLst/>
              <a:gdLst>
                <a:gd name="T0" fmla="*/ 0 w 112"/>
                <a:gd name="T1" fmla="*/ 192 h 1904"/>
                <a:gd name="T2" fmla="*/ 1180 w 112"/>
                <a:gd name="T3" fmla="*/ 2 h 1904"/>
                <a:gd name="T4" fmla="*/ 1180 w 112"/>
                <a:gd name="T5" fmla="*/ 181 h 1904"/>
                <a:gd name="T6" fmla="*/ 0 w 112"/>
                <a:gd name="T7" fmla="*/ 192 h 190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2"/>
                <a:gd name="T13" fmla="*/ 0 h 1904"/>
                <a:gd name="T14" fmla="*/ 112 w 112"/>
                <a:gd name="T15" fmla="*/ 1904 h 190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2" h="1904">
                  <a:moveTo>
                    <a:pt x="0" y="1648"/>
                  </a:moveTo>
                  <a:cubicBezTo>
                    <a:pt x="0" y="1392"/>
                    <a:pt x="80" y="32"/>
                    <a:pt x="96" y="16"/>
                  </a:cubicBezTo>
                  <a:cubicBezTo>
                    <a:pt x="112" y="0"/>
                    <a:pt x="112" y="1288"/>
                    <a:pt x="96" y="1552"/>
                  </a:cubicBezTo>
                  <a:cubicBezTo>
                    <a:pt x="80" y="1816"/>
                    <a:pt x="0" y="1904"/>
                    <a:pt x="0" y="1648"/>
                  </a:cubicBezTo>
                  <a:close/>
                </a:path>
              </a:pathLst>
            </a:custGeom>
            <a:solidFill>
              <a:srgbClr val="66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442" name="Freeform 106">
              <a:extLst>
                <a:ext uri="{FF2B5EF4-FFF2-40B4-BE49-F238E27FC236}">
                  <a16:creationId xmlns:a16="http://schemas.microsoft.com/office/drawing/2014/main" id="{6DCD1BA1-4B98-4715-B1B7-AC99880268C7}"/>
                </a:ext>
              </a:extLst>
            </p:cNvPr>
            <p:cNvSpPr>
              <a:spLocks/>
            </p:cNvSpPr>
            <p:nvPr/>
          </p:nvSpPr>
          <p:spPr bwMode="auto">
            <a:xfrm>
              <a:off x="4504" y="2776"/>
              <a:ext cx="856" cy="968"/>
            </a:xfrm>
            <a:custGeom>
              <a:avLst/>
              <a:gdLst>
                <a:gd name="T0" fmla="*/ 440 w 856"/>
                <a:gd name="T1" fmla="*/ 1304 h 1312"/>
                <a:gd name="T2" fmla="*/ 56 w 856"/>
                <a:gd name="T3" fmla="*/ 1208 h 1312"/>
                <a:gd name="T4" fmla="*/ 152 w 856"/>
                <a:gd name="T5" fmla="*/ 1064 h 1312"/>
                <a:gd name="T6" fmla="*/ 56 w 856"/>
                <a:gd name="T7" fmla="*/ 872 h 1312"/>
                <a:gd name="T8" fmla="*/ 296 w 856"/>
                <a:gd name="T9" fmla="*/ 920 h 1312"/>
                <a:gd name="T10" fmla="*/ 296 w 856"/>
                <a:gd name="T11" fmla="*/ 776 h 1312"/>
                <a:gd name="T12" fmla="*/ 152 w 856"/>
                <a:gd name="T13" fmla="*/ 728 h 1312"/>
                <a:gd name="T14" fmla="*/ 104 w 856"/>
                <a:gd name="T15" fmla="*/ 488 h 1312"/>
                <a:gd name="T16" fmla="*/ 248 w 856"/>
                <a:gd name="T17" fmla="*/ 440 h 1312"/>
                <a:gd name="T18" fmla="*/ 8 w 856"/>
                <a:gd name="T19" fmla="*/ 104 h 1312"/>
                <a:gd name="T20" fmla="*/ 296 w 856"/>
                <a:gd name="T21" fmla="*/ 56 h 1312"/>
                <a:gd name="T22" fmla="*/ 440 w 856"/>
                <a:gd name="T23" fmla="*/ 152 h 1312"/>
                <a:gd name="T24" fmla="*/ 536 w 856"/>
                <a:gd name="T25" fmla="*/ 8 h 1312"/>
                <a:gd name="T26" fmla="*/ 680 w 856"/>
                <a:gd name="T27" fmla="*/ 200 h 1312"/>
                <a:gd name="T28" fmla="*/ 584 w 856"/>
                <a:gd name="T29" fmla="*/ 344 h 1312"/>
                <a:gd name="T30" fmla="*/ 776 w 856"/>
                <a:gd name="T31" fmla="*/ 488 h 1312"/>
                <a:gd name="T32" fmla="*/ 824 w 856"/>
                <a:gd name="T33" fmla="*/ 824 h 1312"/>
                <a:gd name="T34" fmla="*/ 584 w 856"/>
                <a:gd name="T35" fmla="*/ 968 h 1312"/>
                <a:gd name="T36" fmla="*/ 680 w 856"/>
                <a:gd name="T37" fmla="*/ 1160 h 1312"/>
                <a:gd name="T38" fmla="*/ 440 w 856"/>
                <a:gd name="T39" fmla="*/ 1304 h 1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856" h="1312">
                  <a:moveTo>
                    <a:pt x="440" y="1304"/>
                  </a:moveTo>
                  <a:cubicBezTo>
                    <a:pt x="336" y="1312"/>
                    <a:pt x="104" y="1248"/>
                    <a:pt x="56" y="1208"/>
                  </a:cubicBezTo>
                  <a:cubicBezTo>
                    <a:pt x="8" y="1168"/>
                    <a:pt x="152" y="1120"/>
                    <a:pt x="152" y="1064"/>
                  </a:cubicBezTo>
                  <a:cubicBezTo>
                    <a:pt x="152" y="1008"/>
                    <a:pt x="32" y="896"/>
                    <a:pt x="56" y="872"/>
                  </a:cubicBezTo>
                  <a:cubicBezTo>
                    <a:pt x="80" y="848"/>
                    <a:pt x="256" y="936"/>
                    <a:pt x="296" y="920"/>
                  </a:cubicBezTo>
                  <a:cubicBezTo>
                    <a:pt x="336" y="904"/>
                    <a:pt x="320" y="808"/>
                    <a:pt x="296" y="776"/>
                  </a:cubicBezTo>
                  <a:cubicBezTo>
                    <a:pt x="272" y="744"/>
                    <a:pt x="184" y="776"/>
                    <a:pt x="152" y="728"/>
                  </a:cubicBezTo>
                  <a:cubicBezTo>
                    <a:pt x="120" y="680"/>
                    <a:pt x="88" y="536"/>
                    <a:pt x="104" y="488"/>
                  </a:cubicBezTo>
                  <a:cubicBezTo>
                    <a:pt x="120" y="440"/>
                    <a:pt x="264" y="504"/>
                    <a:pt x="248" y="440"/>
                  </a:cubicBezTo>
                  <a:cubicBezTo>
                    <a:pt x="232" y="376"/>
                    <a:pt x="0" y="168"/>
                    <a:pt x="8" y="104"/>
                  </a:cubicBezTo>
                  <a:cubicBezTo>
                    <a:pt x="16" y="40"/>
                    <a:pt x="224" y="48"/>
                    <a:pt x="296" y="56"/>
                  </a:cubicBezTo>
                  <a:cubicBezTo>
                    <a:pt x="368" y="64"/>
                    <a:pt x="400" y="160"/>
                    <a:pt x="440" y="152"/>
                  </a:cubicBezTo>
                  <a:cubicBezTo>
                    <a:pt x="480" y="144"/>
                    <a:pt x="496" y="0"/>
                    <a:pt x="536" y="8"/>
                  </a:cubicBezTo>
                  <a:cubicBezTo>
                    <a:pt x="576" y="16"/>
                    <a:pt x="672" y="144"/>
                    <a:pt x="680" y="200"/>
                  </a:cubicBezTo>
                  <a:cubicBezTo>
                    <a:pt x="688" y="256"/>
                    <a:pt x="568" y="296"/>
                    <a:pt x="584" y="344"/>
                  </a:cubicBezTo>
                  <a:cubicBezTo>
                    <a:pt x="600" y="392"/>
                    <a:pt x="736" y="408"/>
                    <a:pt x="776" y="488"/>
                  </a:cubicBezTo>
                  <a:cubicBezTo>
                    <a:pt x="816" y="568"/>
                    <a:pt x="856" y="744"/>
                    <a:pt x="824" y="824"/>
                  </a:cubicBezTo>
                  <a:cubicBezTo>
                    <a:pt x="792" y="904"/>
                    <a:pt x="608" y="912"/>
                    <a:pt x="584" y="968"/>
                  </a:cubicBezTo>
                  <a:cubicBezTo>
                    <a:pt x="560" y="1024"/>
                    <a:pt x="704" y="1104"/>
                    <a:pt x="680" y="1160"/>
                  </a:cubicBezTo>
                  <a:cubicBezTo>
                    <a:pt x="656" y="1216"/>
                    <a:pt x="544" y="1296"/>
                    <a:pt x="440" y="1304"/>
                  </a:cubicBezTo>
                  <a:close/>
                </a:path>
              </a:pathLst>
            </a:custGeom>
            <a:gradFill rotWithShape="1">
              <a:gsLst>
                <a:gs pos="0">
                  <a:srgbClr val="009900"/>
                </a:gs>
                <a:gs pos="50000">
                  <a:schemeClr val="folHlink"/>
                </a:gs>
                <a:gs pos="100000">
                  <a:srgbClr val="009900"/>
                </a:gs>
              </a:gsLst>
              <a:lin ang="5400000" scaled="1"/>
            </a:gradFill>
            <a:ln>
              <a:noFill/>
            </a:ln>
            <a:effec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latin typeface="Arial" charset="0"/>
              </a:endParaRPr>
            </a:p>
          </p:txBody>
        </p:sp>
      </p:grpSp>
      <p:grpSp>
        <p:nvGrpSpPr>
          <p:cNvPr id="31761" name="Group 107">
            <a:extLst>
              <a:ext uri="{FF2B5EF4-FFF2-40B4-BE49-F238E27FC236}">
                <a16:creationId xmlns:a16="http://schemas.microsoft.com/office/drawing/2014/main" id="{5E04A852-1BDC-43D4-87A4-EB1DBF92C145}"/>
              </a:ext>
            </a:extLst>
          </p:cNvPr>
          <p:cNvGrpSpPr>
            <a:grpSpLocks/>
          </p:cNvGrpSpPr>
          <p:nvPr/>
        </p:nvGrpSpPr>
        <p:grpSpPr bwMode="auto">
          <a:xfrm>
            <a:off x="3810000" y="917575"/>
            <a:ext cx="1447800" cy="1371600"/>
            <a:chOff x="4504" y="2776"/>
            <a:chExt cx="856" cy="1640"/>
          </a:xfrm>
        </p:grpSpPr>
        <p:sp>
          <p:nvSpPr>
            <p:cNvPr id="31766" name="Freeform 108">
              <a:extLst>
                <a:ext uri="{FF2B5EF4-FFF2-40B4-BE49-F238E27FC236}">
                  <a16:creationId xmlns:a16="http://schemas.microsoft.com/office/drawing/2014/main" id="{C3EBAB44-84F0-408D-A2ED-A4ABEAB3339D}"/>
                </a:ext>
              </a:extLst>
            </p:cNvPr>
            <p:cNvSpPr>
              <a:spLocks/>
            </p:cNvSpPr>
            <p:nvPr/>
          </p:nvSpPr>
          <p:spPr bwMode="auto">
            <a:xfrm>
              <a:off x="4896" y="2880"/>
              <a:ext cx="144" cy="1536"/>
            </a:xfrm>
            <a:custGeom>
              <a:avLst/>
              <a:gdLst>
                <a:gd name="T0" fmla="*/ 0 w 112"/>
                <a:gd name="T1" fmla="*/ 192 h 1904"/>
                <a:gd name="T2" fmla="*/ 1180 w 112"/>
                <a:gd name="T3" fmla="*/ 2 h 1904"/>
                <a:gd name="T4" fmla="*/ 1180 w 112"/>
                <a:gd name="T5" fmla="*/ 181 h 1904"/>
                <a:gd name="T6" fmla="*/ 0 w 112"/>
                <a:gd name="T7" fmla="*/ 192 h 190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2"/>
                <a:gd name="T13" fmla="*/ 0 h 1904"/>
                <a:gd name="T14" fmla="*/ 112 w 112"/>
                <a:gd name="T15" fmla="*/ 1904 h 190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2" h="1904">
                  <a:moveTo>
                    <a:pt x="0" y="1648"/>
                  </a:moveTo>
                  <a:cubicBezTo>
                    <a:pt x="0" y="1392"/>
                    <a:pt x="80" y="32"/>
                    <a:pt x="96" y="16"/>
                  </a:cubicBezTo>
                  <a:cubicBezTo>
                    <a:pt x="112" y="0"/>
                    <a:pt x="112" y="1288"/>
                    <a:pt x="96" y="1552"/>
                  </a:cubicBezTo>
                  <a:cubicBezTo>
                    <a:pt x="80" y="1816"/>
                    <a:pt x="0" y="1904"/>
                    <a:pt x="0" y="1648"/>
                  </a:cubicBezTo>
                  <a:close/>
                </a:path>
              </a:pathLst>
            </a:custGeom>
            <a:solidFill>
              <a:srgbClr val="66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445" name="Freeform 109">
              <a:extLst>
                <a:ext uri="{FF2B5EF4-FFF2-40B4-BE49-F238E27FC236}">
                  <a16:creationId xmlns:a16="http://schemas.microsoft.com/office/drawing/2014/main" id="{53AA9806-BF92-42F1-B6D2-6151BD7DF450}"/>
                </a:ext>
              </a:extLst>
            </p:cNvPr>
            <p:cNvSpPr>
              <a:spLocks/>
            </p:cNvSpPr>
            <p:nvPr/>
          </p:nvSpPr>
          <p:spPr bwMode="auto">
            <a:xfrm>
              <a:off x="4504" y="2776"/>
              <a:ext cx="856" cy="968"/>
            </a:xfrm>
            <a:custGeom>
              <a:avLst/>
              <a:gdLst>
                <a:gd name="T0" fmla="*/ 440 w 856"/>
                <a:gd name="T1" fmla="*/ 1304 h 1312"/>
                <a:gd name="T2" fmla="*/ 56 w 856"/>
                <a:gd name="T3" fmla="*/ 1208 h 1312"/>
                <a:gd name="T4" fmla="*/ 152 w 856"/>
                <a:gd name="T5" fmla="*/ 1064 h 1312"/>
                <a:gd name="T6" fmla="*/ 56 w 856"/>
                <a:gd name="T7" fmla="*/ 872 h 1312"/>
                <a:gd name="T8" fmla="*/ 296 w 856"/>
                <a:gd name="T9" fmla="*/ 920 h 1312"/>
                <a:gd name="T10" fmla="*/ 296 w 856"/>
                <a:gd name="T11" fmla="*/ 776 h 1312"/>
                <a:gd name="T12" fmla="*/ 152 w 856"/>
                <a:gd name="T13" fmla="*/ 728 h 1312"/>
                <a:gd name="T14" fmla="*/ 104 w 856"/>
                <a:gd name="T15" fmla="*/ 488 h 1312"/>
                <a:gd name="T16" fmla="*/ 248 w 856"/>
                <a:gd name="T17" fmla="*/ 440 h 1312"/>
                <a:gd name="T18" fmla="*/ 8 w 856"/>
                <a:gd name="T19" fmla="*/ 104 h 1312"/>
                <a:gd name="T20" fmla="*/ 296 w 856"/>
                <a:gd name="T21" fmla="*/ 56 h 1312"/>
                <a:gd name="T22" fmla="*/ 440 w 856"/>
                <a:gd name="T23" fmla="*/ 152 h 1312"/>
                <a:gd name="T24" fmla="*/ 536 w 856"/>
                <a:gd name="T25" fmla="*/ 8 h 1312"/>
                <a:gd name="T26" fmla="*/ 680 w 856"/>
                <a:gd name="T27" fmla="*/ 200 h 1312"/>
                <a:gd name="T28" fmla="*/ 584 w 856"/>
                <a:gd name="T29" fmla="*/ 344 h 1312"/>
                <a:gd name="T30" fmla="*/ 776 w 856"/>
                <a:gd name="T31" fmla="*/ 488 h 1312"/>
                <a:gd name="T32" fmla="*/ 824 w 856"/>
                <a:gd name="T33" fmla="*/ 824 h 1312"/>
                <a:gd name="T34" fmla="*/ 584 w 856"/>
                <a:gd name="T35" fmla="*/ 968 h 1312"/>
                <a:gd name="T36" fmla="*/ 680 w 856"/>
                <a:gd name="T37" fmla="*/ 1160 h 1312"/>
                <a:gd name="T38" fmla="*/ 440 w 856"/>
                <a:gd name="T39" fmla="*/ 1304 h 1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856" h="1312">
                  <a:moveTo>
                    <a:pt x="440" y="1304"/>
                  </a:moveTo>
                  <a:cubicBezTo>
                    <a:pt x="336" y="1312"/>
                    <a:pt x="104" y="1248"/>
                    <a:pt x="56" y="1208"/>
                  </a:cubicBezTo>
                  <a:cubicBezTo>
                    <a:pt x="8" y="1168"/>
                    <a:pt x="152" y="1120"/>
                    <a:pt x="152" y="1064"/>
                  </a:cubicBezTo>
                  <a:cubicBezTo>
                    <a:pt x="152" y="1008"/>
                    <a:pt x="32" y="896"/>
                    <a:pt x="56" y="872"/>
                  </a:cubicBezTo>
                  <a:cubicBezTo>
                    <a:pt x="80" y="848"/>
                    <a:pt x="256" y="936"/>
                    <a:pt x="296" y="920"/>
                  </a:cubicBezTo>
                  <a:cubicBezTo>
                    <a:pt x="336" y="904"/>
                    <a:pt x="320" y="808"/>
                    <a:pt x="296" y="776"/>
                  </a:cubicBezTo>
                  <a:cubicBezTo>
                    <a:pt x="272" y="744"/>
                    <a:pt x="184" y="776"/>
                    <a:pt x="152" y="728"/>
                  </a:cubicBezTo>
                  <a:cubicBezTo>
                    <a:pt x="120" y="680"/>
                    <a:pt x="88" y="536"/>
                    <a:pt x="104" y="488"/>
                  </a:cubicBezTo>
                  <a:cubicBezTo>
                    <a:pt x="120" y="440"/>
                    <a:pt x="264" y="504"/>
                    <a:pt x="248" y="440"/>
                  </a:cubicBezTo>
                  <a:cubicBezTo>
                    <a:pt x="232" y="376"/>
                    <a:pt x="0" y="168"/>
                    <a:pt x="8" y="104"/>
                  </a:cubicBezTo>
                  <a:cubicBezTo>
                    <a:pt x="16" y="40"/>
                    <a:pt x="224" y="48"/>
                    <a:pt x="296" y="56"/>
                  </a:cubicBezTo>
                  <a:cubicBezTo>
                    <a:pt x="368" y="64"/>
                    <a:pt x="400" y="160"/>
                    <a:pt x="440" y="152"/>
                  </a:cubicBezTo>
                  <a:cubicBezTo>
                    <a:pt x="480" y="144"/>
                    <a:pt x="496" y="0"/>
                    <a:pt x="536" y="8"/>
                  </a:cubicBezTo>
                  <a:cubicBezTo>
                    <a:pt x="576" y="16"/>
                    <a:pt x="672" y="144"/>
                    <a:pt x="680" y="200"/>
                  </a:cubicBezTo>
                  <a:cubicBezTo>
                    <a:pt x="688" y="256"/>
                    <a:pt x="568" y="296"/>
                    <a:pt x="584" y="344"/>
                  </a:cubicBezTo>
                  <a:cubicBezTo>
                    <a:pt x="600" y="392"/>
                    <a:pt x="736" y="408"/>
                    <a:pt x="776" y="488"/>
                  </a:cubicBezTo>
                  <a:cubicBezTo>
                    <a:pt x="816" y="568"/>
                    <a:pt x="856" y="744"/>
                    <a:pt x="824" y="824"/>
                  </a:cubicBezTo>
                  <a:cubicBezTo>
                    <a:pt x="792" y="904"/>
                    <a:pt x="608" y="912"/>
                    <a:pt x="584" y="968"/>
                  </a:cubicBezTo>
                  <a:cubicBezTo>
                    <a:pt x="560" y="1024"/>
                    <a:pt x="704" y="1104"/>
                    <a:pt x="680" y="1160"/>
                  </a:cubicBezTo>
                  <a:cubicBezTo>
                    <a:pt x="656" y="1216"/>
                    <a:pt x="544" y="1296"/>
                    <a:pt x="440" y="1304"/>
                  </a:cubicBezTo>
                  <a:close/>
                </a:path>
              </a:pathLst>
            </a:custGeom>
            <a:gradFill rotWithShape="1">
              <a:gsLst>
                <a:gs pos="0">
                  <a:srgbClr val="009900"/>
                </a:gs>
                <a:gs pos="50000">
                  <a:schemeClr val="folHlink"/>
                </a:gs>
                <a:gs pos="100000">
                  <a:srgbClr val="009900"/>
                </a:gs>
              </a:gsLst>
              <a:lin ang="5400000" scaled="1"/>
            </a:gradFill>
            <a:ln>
              <a:noFill/>
            </a:ln>
            <a:effec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latin typeface="Arial" charset="0"/>
              </a:endParaRPr>
            </a:p>
          </p:txBody>
        </p:sp>
      </p:grpSp>
      <p:sp>
        <p:nvSpPr>
          <p:cNvPr id="31762" name="Freeform 116">
            <a:extLst>
              <a:ext uri="{FF2B5EF4-FFF2-40B4-BE49-F238E27FC236}">
                <a16:creationId xmlns:a16="http://schemas.microsoft.com/office/drawing/2014/main" id="{F5471E15-990B-43F9-9042-D3163CAC4D93}"/>
              </a:ext>
            </a:extLst>
          </p:cNvPr>
          <p:cNvSpPr>
            <a:spLocks/>
          </p:cNvSpPr>
          <p:nvPr/>
        </p:nvSpPr>
        <p:spPr bwMode="auto">
          <a:xfrm>
            <a:off x="2230438" y="3113088"/>
            <a:ext cx="5638800" cy="3200400"/>
          </a:xfrm>
          <a:custGeom>
            <a:avLst/>
            <a:gdLst>
              <a:gd name="T0" fmla="*/ 0 w 3552"/>
              <a:gd name="T1" fmla="*/ 2147483646 h 2016"/>
              <a:gd name="T2" fmla="*/ 2147483646 w 3552"/>
              <a:gd name="T3" fmla="*/ 2147483646 h 2016"/>
              <a:gd name="T4" fmla="*/ 2147483646 w 3552"/>
              <a:gd name="T5" fmla="*/ 0 h 2016"/>
              <a:gd name="T6" fmla="*/ 0 60000 65536"/>
              <a:gd name="T7" fmla="*/ 0 60000 65536"/>
              <a:gd name="T8" fmla="*/ 0 60000 65536"/>
              <a:gd name="T9" fmla="*/ 0 w 3552"/>
              <a:gd name="T10" fmla="*/ 0 h 2016"/>
              <a:gd name="T11" fmla="*/ 3552 w 3552"/>
              <a:gd name="T12" fmla="*/ 2016 h 201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552" h="2016">
                <a:moveTo>
                  <a:pt x="0" y="384"/>
                </a:moveTo>
                <a:lnTo>
                  <a:pt x="1392" y="2016"/>
                </a:lnTo>
                <a:lnTo>
                  <a:pt x="3552" y="0"/>
                </a:lnTo>
              </a:path>
            </a:pathLst>
          </a:custGeom>
          <a:noFill/>
          <a:ln w="38100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1763" name="Freeform 118">
            <a:extLst>
              <a:ext uri="{FF2B5EF4-FFF2-40B4-BE49-F238E27FC236}">
                <a16:creationId xmlns:a16="http://schemas.microsoft.com/office/drawing/2014/main" id="{ABFC884B-9CC3-4AAA-98ED-014A57614FA1}"/>
              </a:ext>
            </a:extLst>
          </p:cNvPr>
          <p:cNvSpPr>
            <a:spLocks/>
          </p:cNvSpPr>
          <p:nvPr/>
        </p:nvSpPr>
        <p:spPr bwMode="auto">
          <a:xfrm>
            <a:off x="2092325" y="2060575"/>
            <a:ext cx="5715000" cy="2971800"/>
          </a:xfrm>
          <a:custGeom>
            <a:avLst/>
            <a:gdLst>
              <a:gd name="T0" fmla="*/ 0 w 3552"/>
              <a:gd name="T1" fmla="*/ 2147483646 h 1872"/>
              <a:gd name="T2" fmla="*/ 2147483646 w 3552"/>
              <a:gd name="T3" fmla="*/ 2147483646 h 1872"/>
              <a:gd name="T4" fmla="*/ 2147483646 w 3552"/>
              <a:gd name="T5" fmla="*/ 0 h 1872"/>
              <a:gd name="T6" fmla="*/ 0 60000 65536"/>
              <a:gd name="T7" fmla="*/ 0 60000 65536"/>
              <a:gd name="T8" fmla="*/ 0 60000 65536"/>
              <a:gd name="T9" fmla="*/ 0 w 3552"/>
              <a:gd name="T10" fmla="*/ 0 h 1872"/>
              <a:gd name="T11" fmla="*/ 3552 w 3552"/>
              <a:gd name="T12" fmla="*/ 1872 h 18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552" h="1872">
                <a:moveTo>
                  <a:pt x="0" y="432"/>
                </a:moveTo>
                <a:lnTo>
                  <a:pt x="1488" y="1872"/>
                </a:lnTo>
                <a:lnTo>
                  <a:pt x="3552" y="0"/>
                </a:lnTo>
              </a:path>
            </a:pathLst>
          </a:custGeom>
          <a:noFill/>
          <a:ln w="38100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1764" name="Line 129">
            <a:extLst>
              <a:ext uri="{FF2B5EF4-FFF2-40B4-BE49-F238E27FC236}">
                <a16:creationId xmlns:a16="http://schemas.microsoft.com/office/drawing/2014/main" id="{40A94DB2-2CB8-437B-AD2E-145D704F72B4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1000" y="5302250"/>
            <a:ext cx="1447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9" name="TextBox 16">
            <a:extLst>
              <a:ext uri="{FF2B5EF4-FFF2-40B4-BE49-F238E27FC236}">
                <a16:creationId xmlns:a16="http://schemas.microsoft.com/office/drawing/2014/main" id="{CDC2171A-CA8F-4144-8AF9-522EA20917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7463"/>
            <a:ext cx="113506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39 HĐTHTN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endParaRPr lang="en-US" altLang="vi-VN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99" name="Text Box 39">
            <a:extLst>
              <a:ext uri="{FF2B5EF4-FFF2-40B4-BE49-F238E27FC236}">
                <a16:creationId xmlns:a16="http://schemas.microsoft.com/office/drawing/2014/main" id="{1574DA38-1DA6-4118-8A5E-21BD885857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75" y="804863"/>
            <a:ext cx="3124200" cy="584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Giác kế đứng:</a:t>
            </a:r>
          </a:p>
        </p:txBody>
      </p:sp>
      <p:sp>
        <p:nvSpPr>
          <p:cNvPr id="15490" name="Text Box 130">
            <a:extLst>
              <a:ext uri="{FF2B5EF4-FFF2-40B4-BE49-F238E27FC236}">
                <a16:creationId xmlns:a16="http://schemas.microsoft.com/office/drawing/2014/main" id="{C31D9939-F263-4106-8309-721A7D2D83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9288" y="830263"/>
            <a:ext cx="7010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 đo góc theo phương thẳng đứng.</a:t>
            </a:r>
          </a:p>
        </p:txBody>
      </p:sp>
      <p:grpSp>
        <p:nvGrpSpPr>
          <p:cNvPr id="2" name="Group 146">
            <a:extLst>
              <a:ext uri="{FF2B5EF4-FFF2-40B4-BE49-F238E27FC236}">
                <a16:creationId xmlns:a16="http://schemas.microsoft.com/office/drawing/2014/main" id="{9836DA66-43F8-4F3C-806D-B79FEDDAE3C0}"/>
              </a:ext>
            </a:extLst>
          </p:cNvPr>
          <p:cNvGrpSpPr>
            <a:grpSpLocks/>
          </p:cNvGrpSpPr>
          <p:nvPr/>
        </p:nvGrpSpPr>
        <p:grpSpPr bwMode="auto">
          <a:xfrm>
            <a:off x="2155825" y="1276350"/>
            <a:ext cx="4724400" cy="5581650"/>
            <a:chOff x="26" y="804"/>
            <a:chExt cx="2976" cy="3516"/>
          </a:xfrm>
        </p:grpSpPr>
        <p:grpSp>
          <p:nvGrpSpPr>
            <p:cNvPr id="32833" name="Group 132">
              <a:extLst>
                <a:ext uri="{FF2B5EF4-FFF2-40B4-BE49-F238E27FC236}">
                  <a16:creationId xmlns:a16="http://schemas.microsoft.com/office/drawing/2014/main" id="{E170B47F-3805-46D8-93CB-8C72E23D093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" y="804"/>
              <a:ext cx="2976" cy="3516"/>
              <a:chOff x="0" y="804"/>
              <a:chExt cx="2976" cy="3516"/>
            </a:xfrm>
          </p:grpSpPr>
          <p:grpSp>
            <p:nvGrpSpPr>
              <p:cNvPr id="32840" name="Group 124">
                <a:extLst>
                  <a:ext uri="{FF2B5EF4-FFF2-40B4-BE49-F238E27FC236}">
                    <a16:creationId xmlns:a16="http://schemas.microsoft.com/office/drawing/2014/main" id="{72C93471-8AF2-46E5-A023-46D34DC1915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804"/>
                <a:ext cx="2304" cy="3516"/>
                <a:chOff x="144" y="509"/>
                <a:chExt cx="2304" cy="3516"/>
              </a:xfrm>
            </p:grpSpPr>
            <p:sp>
              <p:nvSpPr>
                <p:cNvPr id="32843" name="Rectangle 42">
                  <a:extLst>
                    <a:ext uri="{FF2B5EF4-FFF2-40B4-BE49-F238E27FC236}">
                      <a16:creationId xmlns:a16="http://schemas.microsoft.com/office/drawing/2014/main" id="{C5D6F58E-0961-42D6-8EAB-2559C49466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9" y="1222"/>
                  <a:ext cx="2208" cy="480"/>
                </a:xfrm>
                <a:prstGeom prst="rect">
                  <a:avLst/>
                </a:prstGeom>
                <a:solidFill>
                  <a:srgbClr val="CCFF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lnSpc>
                      <a:spcPct val="100000"/>
                    </a:lnSpc>
                    <a:spcBef>
                      <a:spcPct val="0"/>
                    </a:spcBef>
                    <a:buFontTx/>
                    <a:buNone/>
                  </a:pPr>
                  <a:endParaRPr lang="vi-V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2844" name="Rectangle 5">
                  <a:extLst>
                    <a:ext uri="{FF2B5EF4-FFF2-40B4-BE49-F238E27FC236}">
                      <a16:creationId xmlns:a16="http://schemas.microsoft.com/office/drawing/2014/main" id="{FBD87A8C-7FAC-4F7D-8A31-071A69EEE2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61" y="863"/>
                  <a:ext cx="411" cy="2590"/>
                </a:xfrm>
                <a:prstGeom prst="rect">
                  <a:avLst/>
                </a:prstGeom>
                <a:solidFill>
                  <a:srgbClr val="CC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lnSpc>
                      <a:spcPct val="100000"/>
                    </a:lnSpc>
                    <a:spcBef>
                      <a:spcPct val="0"/>
                    </a:spcBef>
                    <a:buFontTx/>
                    <a:buNone/>
                  </a:pPr>
                  <a:endParaRPr lang="vi-V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2845" name="Arc 8">
                  <a:extLst>
                    <a:ext uri="{FF2B5EF4-FFF2-40B4-BE49-F238E27FC236}">
                      <a16:creationId xmlns:a16="http://schemas.microsoft.com/office/drawing/2014/main" id="{EEC26D6A-9A81-4CDB-AC87-92906D008C5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5323" flipV="1">
                  <a:off x="1288" y="1222"/>
                  <a:ext cx="820" cy="847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2846" name="Arc 9">
                  <a:extLst>
                    <a:ext uri="{FF2B5EF4-FFF2-40B4-BE49-F238E27FC236}">
                      <a16:creationId xmlns:a16="http://schemas.microsoft.com/office/drawing/2014/main" id="{E5F02A0A-4B06-495C-BF22-DF1D2D42977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369592" flipV="1">
                  <a:off x="445" y="1233"/>
                  <a:ext cx="845" cy="823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2847" name="Line 10">
                  <a:extLst>
                    <a:ext uri="{FF2B5EF4-FFF2-40B4-BE49-F238E27FC236}">
                      <a16:creationId xmlns:a16="http://schemas.microsoft.com/office/drawing/2014/main" id="{885FCAD8-1A4E-4B4E-8136-9126072443E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0800000">
                  <a:off x="460" y="1222"/>
                  <a:ext cx="1643" cy="1"/>
                </a:xfrm>
                <a:prstGeom prst="line">
                  <a:avLst/>
                </a:prstGeom>
                <a:noFill/>
                <a:ln w="38100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2848" name="Arc 11">
                  <a:extLst>
                    <a:ext uri="{FF2B5EF4-FFF2-40B4-BE49-F238E27FC236}">
                      <a16:creationId xmlns:a16="http://schemas.microsoft.com/office/drawing/2014/main" id="{749512A6-12C5-452E-AEF5-9BB7ECC23FC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5323" flipV="1">
                  <a:off x="1278" y="1268"/>
                  <a:ext cx="684" cy="671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2849" name="Arc 12">
                  <a:extLst>
                    <a:ext uri="{FF2B5EF4-FFF2-40B4-BE49-F238E27FC236}">
                      <a16:creationId xmlns:a16="http://schemas.microsoft.com/office/drawing/2014/main" id="{A08EA390-7CB6-4F00-B922-A6C63487807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369592" flipV="1">
                  <a:off x="593" y="1261"/>
                  <a:ext cx="670" cy="686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2850" name="Line 13">
                  <a:extLst>
                    <a:ext uri="{FF2B5EF4-FFF2-40B4-BE49-F238E27FC236}">
                      <a16:creationId xmlns:a16="http://schemas.microsoft.com/office/drawing/2014/main" id="{70E85374-504B-4D9D-8B1F-83640A28C0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0800000">
                  <a:off x="589" y="1268"/>
                  <a:ext cx="1370" cy="1"/>
                </a:xfrm>
                <a:prstGeom prst="line">
                  <a:avLst/>
                </a:prstGeom>
                <a:noFill/>
                <a:ln w="38100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2851" name="Line 14">
                  <a:extLst>
                    <a:ext uri="{FF2B5EF4-FFF2-40B4-BE49-F238E27FC236}">
                      <a16:creationId xmlns:a16="http://schemas.microsoft.com/office/drawing/2014/main" id="{102C0C3D-1270-4DC7-AA1A-C502C9BC923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0648369">
                  <a:off x="1280" y="2003"/>
                  <a:ext cx="0" cy="70"/>
                </a:xfrm>
                <a:prstGeom prst="line">
                  <a:avLst/>
                </a:prstGeom>
                <a:noFill/>
                <a:ln w="38100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2852" name="Line 15">
                  <a:extLst>
                    <a:ext uri="{FF2B5EF4-FFF2-40B4-BE49-F238E27FC236}">
                      <a16:creationId xmlns:a16="http://schemas.microsoft.com/office/drawing/2014/main" id="{781B34F3-0901-44D0-93A8-9150C7E4A5C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9017345">
                  <a:off x="1810" y="1774"/>
                  <a:ext cx="0" cy="70"/>
                </a:xfrm>
                <a:prstGeom prst="line">
                  <a:avLst/>
                </a:prstGeom>
                <a:noFill/>
                <a:ln w="38100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2853" name="Line 16">
                  <a:extLst>
                    <a:ext uri="{FF2B5EF4-FFF2-40B4-BE49-F238E27FC236}">
                      <a16:creationId xmlns:a16="http://schemas.microsoft.com/office/drawing/2014/main" id="{D86FCA7A-E2F3-4570-8C1F-8E2A4E7E434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7932184">
                  <a:off x="1924" y="1645"/>
                  <a:ext cx="1" cy="69"/>
                </a:xfrm>
                <a:prstGeom prst="line">
                  <a:avLst/>
                </a:prstGeom>
                <a:noFill/>
                <a:ln w="38100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2854" name="Line 17">
                  <a:extLst>
                    <a:ext uri="{FF2B5EF4-FFF2-40B4-BE49-F238E27FC236}">
                      <a16:creationId xmlns:a16="http://schemas.microsoft.com/office/drawing/2014/main" id="{4DE6CC9D-35A9-4A9F-9C7C-25EE58E19E1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7142027">
                  <a:off x="1994" y="1508"/>
                  <a:ext cx="1" cy="69"/>
                </a:xfrm>
                <a:prstGeom prst="line">
                  <a:avLst/>
                </a:prstGeom>
                <a:noFill/>
                <a:ln w="38100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2855" name="Line 18">
                  <a:extLst>
                    <a:ext uri="{FF2B5EF4-FFF2-40B4-BE49-F238E27FC236}">
                      <a16:creationId xmlns:a16="http://schemas.microsoft.com/office/drawing/2014/main" id="{2B57603A-7955-4395-B858-31B1832DA0C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0648369">
                  <a:off x="2026" y="1263"/>
                  <a:ext cx="68" cy="1"/>
                </a:xfrm>
                <a:prstGeom prst="line">
                  <a:avLst/>
                </a:prstGeom>
                <a:noFill/>
                <a:ln w="38100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2856" name="Line 19">
                  <a:extLst>
                    <a:ext uri="{FF2B5EF4-FFF2-40B4-BE49-F238E27FC236}">
                      <a16:creationId xmlns:a16="http://schemas.microsoft.com/office/drawing/2014/main" id="{B4849EE3-9424-4DD4-A84F-37DC64B2AA3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9323208">
                  <a:off x="2008" y="1406"/>
                  <a:ext cx="68" cy="0"/>
                </a:xfrm>
                <a:prstGeom prst="line">
                  <a:avLst/>
                </a:prstGeom>
                <a:noFill/>
                <a:ln w="38100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2857" name="Line 20">
                  <a:extLst>
                    <a:ext uri="{FF2B5EF4-FFF2-40B4-BE49-F238E27FC236}">
                      <a16:creationId xmlns:a16="http://schemas.microsoft.com/office/drawing/2014/main" id="{700C8F74-A8BA-4248-9AFD-3C95D16B07F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9017345">
                  <a:off x="1467" y="1968"/>
                  <a:ext cx="0" cy="70"/>
                </a:xfrm>
                <a:prstGeom prst="line">
                  <a:avLst/>
                </a:prstGeom>
                <a:noFill/>
                <a:ln w="38100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2858" name="Line 21">
                  <a:extLst>
                    <a:ext uri="{FF2B5EF4-FFF2-40B4-BE49-F238E27FC236}">
                      <a16:creationId xmlns:a16="http://schemas.microsoft.com/office/drawing/2014/main" id="{86E4AC32-D93C-465D-91DD-324786B73E5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9017345">
                  <a:off x="1657" y="1898"/>
                  <a:ext cx="1" cy="70"/>
                </a:xfrm>
                <a:prstGeom prst="line">
                  <a:avLst/>
                </a:prstGeom>
                <a:noFill/>
                <a:ln w="38100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2859" name="Line 22">
                  <a:extLst>
                    <a:ext uri="{FF2B5EF4-FFF2-40B4-BE49-F238E27FC236}">
                      <a16:creationId xmlns:a16="http://schemas.microsoft.com/office/drawing/2014/main" id="{C0B7B241-7059-4E2F-A2EC-3ED1D5FC2A8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5400000">
                  <a:off x="498" y="1242"/>
                  <a:ext cx="1" cy="69"/>
                </a:xfrm>
                <a:prstGeom prst="line">
                  <a:avLst/>
                </a:prstGeom>
                <a:noFill/>
                <a:ln w="38100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2860" name="Line 23">
                  <a:extLst>
                    <a:ext uri="{FF2B5EF4-FFF2-40B4-BE49-F238E27FC236}">
                      <a16:creationId xmlns:a16="http://schemas.microsoft.com/office/drawing/2014/main" id="{FDD63EC6-A764-45B7-9CFA-8F29C6C20BC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7031025">
                  <a:off x="700" y="1720"/>
                  <a:ext cx="0" cy="69"/>
                </a:xfrm>
                <a:prstGeom prst="line">
                  <a:avLst/>
                </a:prstGeom>
                <a:noFill/>
                <a:ln w="38100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2861" name="Line 24">
                  <a:extLst>
                    <a:ext uri="{FF2B5EF4-FFF2-40B4-BE49-F238E27FC236}">
                      <a16:creationId xmlns:a16="http://schemas.microsoft.com/office/drawing/2014/main" id="{EB2E5BEE-795D-4F43-AB96-675E05347F7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8116186">
                  <a:off x="819" y="1837"/>
                  <a:ext cx="1" cy="67"/>
                </a:xfrm>
                <a:prstGeom prst="line">
                  <a:avLst/>
                </a:prstGeom>
                <a:noFill/>
                <a:ln w="38100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2862" name="Line 25">
                  <a:extLst>
                    <a:ext uri="{FF2B5EF4-FFF2-40B4-BE49-F238E27FC236}">
                      <a16:creationId xmlns:a16="http://schemas.microsoft.com/office/drawing/2014/main" id="{F16F329C-6AFD-4E17-85AE-D2857624539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8906342">
                  <a:off x="950" y="1911"/>
                  <a:ext cx="0" cy="67"/>
                </a:xfrm>
                <a:prstGeom prst="line">
                  <a:avLst/>
                </a:prstGeom>
                <a:noFill/>
                <a:ln w="38100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2863" name="Line 26">
                  <a:extLst>
                    <a:ext uri="{FF2B5EF4-FFF2-40B4-BE49-F238E27FC236}">
                      <a16:creationId xmlns:a16="http://schemas.microsoft.com/office/drawing/2014/main" id="{BE4F502D-D7F1-4E22-BD42-4FF16855BE7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4569408">
                  <a:off x="1070" y="2012"/>
                  <a:ext cx="67" cy="0"/>
                </a:xfrm>
                <a:prstGeom prst="line">
                  <a:avLst/>
                </a:prstGeom>
                <a:noFill/>
                <a:ln w="38100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2864" name="Line 27">
                  <a:extLst>
                    <a:ext uri="{FF2B5EF4-FFF2-40B4-BE49-F238E27FC236}">
                      <a16:creationId xmlns:a16="http://schemas.microsoft.com/office/drawing/2014/main" id="{351035FB-F3E6-4EF8-93AC-C1D9432A958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7031025">
                  <a:off x="525" y="1415"/>
                  <a:ext cx="0" cy="68"/>
                </a:xfrm>
                <a:prstGeom prst="line">
                  <a:avLst/>
                </a:prstGeom>
                <a:noFill/>
                <a:ln w="38100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2865" name="Line 28">
                  <a:extLst>
                    <a:ext uri="{FF2B5EF4-FFF2-40B4-BE49-F238E27FC236}">
                      <a16:creationId xmlns:a16="http://schemas.microsoft.com/office/drawing/2014/main" id="{4CF895AB-35BC-40CA-A47E-CDFFCCF2ACE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7031025">
                  <a:off x="585" y="1566"/>
                  <a:ext cx="1" cy="69"/>
                </a:xfrm>
                <a:prstGeom prst="line">
                  <a:avLst/>
                </a:prstGeom>
                <a:noFill/>
                <a:ln w="38100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2866" name="Arc 30">
                  <a:extLst>
                    <a:ext uri="{FF2B5EF4-FFF2-40B4-BE49-F238E27FC236}">
                      <a16:creationId xmlns:a16="http://schemas.microsoft.com/office/drawing/2014/main" id="{25306BB1-D2CB-479D-B68D-57ED3ECC7FC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-168248">
                  <a:off x="1264" y="1148"/>
                  <a:ext cx="102" cy="67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2867" name="Arc 31">
                  <a:extLst>
                    <a:ext uri="{FF2B5EF4-FFF2-40B4-BE49-F238E27FC236}">
                      <a16:creationId xmlns:a16="http://schemas.microsoft.com/office/drawing/2014/main" id="{D343A704-E730-41A8-8CF2-88F3B24DFFE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-5568248">
                  <a:off x="1177" y="1136"/>
                  <a:ext cx="67" cy="102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2868" name="Rectangle 32">
                  <a:extLst>
                    <a:ext uri="{FF2B5EF4-FFF2-40B4-BE49-F238E27FC236}">
                      <a16:creationId xmlns:a16="http://schemas.microsoft.com/office/drawing/2014/main" id="{98E34922-4511-4F84-A345-730D32A5116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96" y="1266"/>
                  <a:ext cx="137" cy="115"/>
                </a:xfrm>
                <a:prstGeom prst="rect">
                  <a:avLst/>
                </a:prstGeom>
                <a:noFill/>
                <a:ln w="19050">
                  <a:solidFill>
                    <a:srgbClr val="00008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lnSpc>
                      <a:spcPct val="100000"/>
                    </a:lnSpc>
                    <a:spcBef>
                      <a:spcPct val="0"/>
                    </a:spcBef>
                    <a:buFontTx/>
                    <a:buNone/>
                  </a:pPr>
                  <a:endParaRPr lang="vi-V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2869" name="Line 33">
                  <a:extLst>
                    <a:ext uri="{FF2B5EF4-FFF2-40B4-BE49-F238E27FC236}">
                      <a16:creationId xmlns:a16="http://schemas.microsoft.com/office/drawing/2014/main" id="{4A2F6FD0-6CA8-443C-905B-F379585BDB2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65" y="1381"/>
                  <a:ext cx="0" cy="1556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15394" name="Rectangle 34">
                  <a:extLst>
                    <a:ext uri="{FF2B5EF4-FFF2-40B4-BE49-F238E27FC236}">
                      <a16:creationId xmlns:a16="http://schemas.microsoft.com/office/drawing/2014/main" id="{38945B05-2374-4E7F-A0F0-34DBE408C8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8" y="3455"/>
                  <a:ext cx="1665" cy="149"/>
                </a:xfrm>
                <a:prstGeom prst="rect">
                  <a:avLst/>
                </a:prstGeom>
                <a:gradFill rotWithShape="1">
                  <a:gsLst>
                    <a:gs pos="0">
                      <a:schemeClr val="accent2"/>
                    </a:gs>
                    <a:gs pos="5000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vi-VN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32871" name="Line 35">
                  <a:extLst>
                    <a:ext uri="{FF2B5EF4-FFF2-40B4-BE49-F238E27FC236}">
                      <a16:creationId xmlns:a16="http://schemas.microsoft.com/office/drawing/2014/main" id="{EB35CE7F-D2AF-4333-A6E0-E30CC0A78FE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261" y="633"/>
                  <a:ext cx="1" cy="749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2872" name="Line 36">
                  <a:extLst>
                    <a:ext uri="{FF2B5EF4-FFF2-40B4-BE49-F238E27FC236}">
                      <a16:creationId xmlns:a16="http://schemas.microsoft.com/office/drawing/2014/main" id="{5CC90052-0FDB-46DC-B51E-6A2C2B95057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64" y="1267"/>
                  <a:ext cx="0" cy="184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2873" name="Freeform 37">
                  <a:extLst>
                    <a:ext uri="{FF2B5EF4-FFF2-40B4-BE49-F238E27FC236}">
                      <a16:creationId xmlns:a16="http://schemas.microsoft.com/office/drawing/2014/main" id="{EF391C9A-D4E9-4A66-8698-15D6E468A51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95" y="3110"/>
                  <a:ext cx="137" cy="230"/>
                </a:xfrm>
                <a:custGeom>
                  <a:avLst/>
                  <a:gdLst>
                    <a:gd name="T0" fmla="*/ 0 w 288"/>
                    <a:gd name="T1" fmla="*/ 0 h 576"/>
                    <a:gd name="T2" fmla="*/ 0 w 288"/>
                    <a:gd name="T3" fmla="*/ 0 h 576"/>
                    <a:gd name="T4" fmla="*/ 0 w 288"/>
                    <a:gd name="T5" fmla="*/ 0 h 576"/>
                    <a:gd name="T6" fmla="*/ 0 w 288"/>
                    <a:gd name="T7" fmla="*/ 0 h 576"/>
                    <a:gd name="T8" fmla="*/ 0 w 288"/>
                    <a:gd name="T9" fmla="*/ 0 h 576"/>
                    <a:gd name="T10" fmla="*/ 0 w 288"/>
                    <a:gd name="T11" fmla="*/ 0 h 576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8"/>
                    <a:gd name="T19" fmla="*/ 0 h 576"/>
                    <a:gd name="T20" fmla="*/ 288 w 288"/>
                    <a:gd name="T21" fmla="*/ 576 h 57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8" h="576">
                      <a:moveTo>
                        <a:pt x="0" y="0"/>
                      </a:moveTo>
                      <a:lnTo>
                        <a:pt x="0" y="432"/>
                      </a:lnTo>
                      <a:lnTo>
                        <a:pt x="144" y="576"/>
                      </a:lnTo>
                      <a:lnTo>
                        <a:pt x="288" y="432"/>
                      </a:lnTo>
                      <a:lnTo>
                        <a:pt x="288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2874" name="Line 38">
                  <a:extLst>
                    <a:ext uri="{FF2B5EF4-FFF2-40B4-BE49-F238E27FC236}">
                      <a16:creationId xmlns:a16="http://schemas.microsoft.com/office/drawing/2014/main" id="{38CB2D9D-BF1B-45CD-8038-4FDAA5016AA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64" y="3334"/>
                  <a:ext cx="0" cy="69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2875" name="Line 40">
                  <a:extLst>
                    <a:ext uri="{FF2B5EF4-FFF2-40B4-BE49-F238E27FC236}">
                      <a16:creationId xmlns:a16="http://schemas.microsoft.com/office/drawing/2014/main" id="{E57DA7A9-DD9D-4C89-B826-8E7B70785E5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65" y="1257"/>
                  <a:ext cx="0" cy="1056"/>
                </a:xfrm>
                <a:prstGeom prst="line">
                  <a:avLst/>
                </a:prstGeom>
                <a:noFill/>
                <a:ln w="571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2876" name="Text Box 41">
                  <a:extLst>
                    <a:ext uri="{FF2B5EF4-FFF2-40B4-BE49-F238E27FC236}">
                      <a16:creationId xmlns:a16="http://schemas.microsoft.com/office/drawing/2014/main" id="{48DDEFFC-4F74-4079-9EBA-18381CFA042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44" y="1209"/>
                  <a:ext cx="384" cy="4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lnSpc>
                      <a:spcPct val="100000"/>
                    </a:lnSpc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3600" b="1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</a:p>
              </p:txBody>
            </p:sp>
            <p:sp>
              <p:nvSpPr>
                <p:cNvPr id="32877" name="Line 43">
                  <a:extLst>
                    <a:ext uri="{FF2B5EF4-FFF2-40B4-BE49-F238E27FC236}">
                      <a16:creationId xmlns:a16="http://schemas.microsoft.com/office/drawing/2014/main" id="{CB5A7BB8-B25E-4292-BD0F-588F9A745D6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04" y="1702"/>
                  <a:ext cx="57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2878" name="Text Box 44">
                  <a:extLst>
                    <a:ext uri="{FF2B5EF4-FFF2-40B4-BE49-F238E27FC236}">
                      <a16:creationId xmlns:a16="http://schemas.microsoft.com/office/drawing/2014/main" id="{4AB270B1-C221-4865-BBDF-3C7EA2A28DC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064" y="1209"/>
                  <a:ext cx="384" cy="4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lnSpc>
                      <a:spcPct val="100000"/>
                    </a:lnSpc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3600" b="1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</a:p>
              </p:txBody>
            </p:sp>
            <p:sp>
              <p:nvSpPr>
                <p:cNvPr id="32879" name="Text Box 45">
                  <a:extLst>
                    <a:ext uri="{FF2B5EF4-FFF2-40B4-BE49-F238E27FC236}">
                      <a16:creationId xmlns:a16="http://schemas.microsoft.com/office/drawing/2014/main" id="{216AD5F2-77A2-48B2-BBE9-32B5CC96CD7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35" y="3561"/>
                  <a:ext cx="384" cy="4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lnSpc>
                      <a:spcPct val="100000"/>
                    </a:lnSpc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3600" b="1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Q</a:t>
                  </a:r>
                </a:p>
              </p:txBody>
            </p:sp>
            <p:sp>
              <p:nvSpPr>
                <p:cNvPr id="32880" name="Text Box 46">
                  <a:extLst>
                    <a:ext uri="{FF2B5EF4-FFF2-40B4-BE49-F238E27FC236}">
                      <a16:creationId xmlns:a16="http://schemas.microsoft.com/office/drawing/2014/main" id="{546477F3-0B55-4141-9DD0-9C2BCF22E5B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92" y="2937"/>
                  <a:ext cx="384" cy="4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lnSpc>
                      <a:spcPct val="100000"/>
                    </a:lnSpc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3600" b="1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F</a:t>
                  </a:r>
                </a:p>
              </p:txBody>
            </p:sp>
            <p:sp>
              <p:nvSpPr>
                <p:cNvPr id="32881" name="Text Box 47">
                  <a:extLst>
                    <a:ext uri="{FF2B5EF4-FFF2-40B4-BE49-F238E27FC236}">
                      <a16:creationId xmlns:a16="http://schemas.microsoft.com/office/drawing/2014/main" id="{C48D152E-9BFA-4FBD-AF02-4ED997C9264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96" y="2112"/>
                  <a:ext cx="384" cy="4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lnSpc>
                      <a:spcPct val="100000"/>
                    </a:lnSpc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3600" b="1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E</a:t>
                  </a:r>
                </a:p>
              </p:txBody>
            </p:sp>
            <p:sp>
              <p:nvSpPr>
                <p:cNvPr id="32882" name="Text Box 48">
                  <a:extLst>
                    <a:ext uri="{FF2B5EF4-FFF2-40B4-BE49-F238E27FC236}">
                      <a16:creationId xmlns:a16="http://schemas.microsoft.com/office/drawing/2014/main" id="{8F2BA408-A5A5-4E5C-9321-5547065AC8B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35" y="825"/>
                  <a:ext cx="384" cy="4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lnSpc>
                      <a:spcPct val="100000"/>
                    </a:lnSpc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3600" b="1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O</a:t>
                  </a:r>
                </a:p>
              </p:txBody>
            </p:sp>
            <p:sp>
              <p:nvSpPr>
                <p:cNvPr id="32883" name="Text Box 49">
                  <a:extLst>
                    <a:ext uri="{FF2B5EF4-FFF2-40B4-BE49-F238E27FC236}">
                      <a16:creationId xmlns:a16="http://schemas.microsoft.com/office/drawing/2014/main" id="{D2D5BAFE-5F97-4B4E-AA17-F9686F5F59A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999" y="509"/>
                  <a:ext cx="384" cy="4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lnSpc>
                      <a:spcPct val="100000"/>
                    </a:lnSpc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3600" b="1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</a:t>
                  </a:r>
                </a:p>
              </p:txBody>
            </p:sp>
          </p:grpSp>
          <p:sp>
            <p:nvSpPr>
              <p:cNvPr id="32841" name="Line 125">
                <a:extLst>
                  <a:ext uri="{FF2B5EF4-FFF2-40B4-BE49-F238E27FC236}">
                    <a16:creationId xmlns:a16="http://schemas.microsoft.com/office/drawing/2014/main" id="{2FF531AF-8826-487A-ABE1-E892A97275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2" y="2304"/>
                <a:ext cx="1008" cy="33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prstDash val="dash"/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2842" name="Text Box 126">
                <a:extLst>
                  <a:ext uri="{FF2B5EF4-FFF2-40B4-BE49-F238E27FC236}">
                    <a16:creationId xmlns:a16="http://schemas.microsoft.com/office/drawing/2014/main" id="{55323CC7-EF93-4D0A-B8B6-0DADE82E67B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32" y="2640"/>
                <a:ext cx="134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b="1">
                    <a:solidFill>
                      <a:schemeClr val="accent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ạch số 90</a:t>
                </a:r>
                <a:r>
                  <a:rPr lang="en-US" altLang="en-US" b="1" baseline="30000">
                    <a:solidFill>
                      <a:schemeClr val="accent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endParaRPr lang="en-US" altLang="en-US" b="1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2834" name="Group 135">
              <a:extLst>
                <a:ext uri="{FF2B5EF4-FFF2-40B4-BE49-F238E27FC236}">
                  <a16:creationId xmlns:a16="http://schemas.microsoft.com/office/drawing/2014/main" id="{526F5FF7-52EE-4302-8B1C-8271CB61F46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12" y="1379"/>
              <a:ext cx="96" cy="192"/>
              <a:chOff x="2544" y="3552"/>
              <a:chExt cx="96" cy="192"/>
            </a:xfrm>
          </p:grpSpPr>
          <p:sp>
            <p:nvSpPr>
              <p:cNvPr id="32838" name="Line 133">
                <a:extLst>
                  <a:ext uri="{FF2B5EF4-FFF2-40B4-BE49-F238E27FC236}">
                    <a16:creationId xmlns:a16="http://schemas.microsoft.com/office/drawing/2014/main" id="{3591A552-2573-4FD7-970C-1B387FED25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92" y="3600"/>
                <a:ext cx="0" cy="144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2839" name="Oval 134">
                <a:extLst>
                  <a:ext uri="{FF2B5EF4-FFF2-40B4-BE49-F238E27FC236}">
                    <a16:creationId xmlns:a16="http://schemas.microsoft.com/office/drawing/2014/main" id="{C0ED0C0C-CF6A-4E2D-B738-2C1DA1637E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4" y="355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vi-V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2835" name="Group 136">
              <a:extLst>
                <a:ext uri="{FF2B5EF4-FFF2-40B4-BE49-F238E27FC236}">
                  <a16:creationId xmlns:a16="http://schemas.microsoft.com/office/drawing/2014/main" id="{BBC77282-EF20-46B4-B946-52D11C2826E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0" y="1366"/>
              <a:ext cx="96" cy="192"/>
              <a:chOff x="2544" y="3552"/>
              <a:chExt cx="96" cy="192"/>
            </a:xfrm>
          </p:grpSpPr>
          <p:sp>
            <p:nvSpPr>
              <p:cNvPr id="32836" name="Line 137">
                <a:extLst>
                  <a:ext uri="{FF2B5EF4-FFF2-40B4-BE49-F238E27FC236}">
                    <a16:creationId xmlns:a16="http://schemas.microsoft.com/office/drawing/2014/main" id="{17155905-7206-4D73-93A1-4C259B1AEA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92" y="3600"/>
                <a:ext cx="0" cy="144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2837" name="Oval 138">
                <a:extLst>
                  <a:ext uri="{FF2B5EF4-FFF2-40B4-BE49-F238E27FC236}">
                    <a16:creationId xmlns:a16="http://schemas.microsoft.com/office/drawing/2014/main" id="{2C61E671-ADED-4174-84FC-FA32DEEE37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4" y="355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vi-V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7" name="Group 145">
            <a:extLst>
              <a:ext uri="{FF2B5EF4-FFF2-40B4-BE49-F238E27FC236}">
                <a16:creationId xmlns:a16="http://schemas.microsoft.com/office/drawing/2014/main" id="{D94CBC58-1FBE-4202-B897-A5D9D7BDFA99}"/>
              </a:ext>
            </a:extLst>
          </p:cNvPr>
          <p:cNvGrpSpPr>
            <a:grpSpLocks/>
          </p:cNvGrpSpPr>
          <p:nvPr/>
        </p:nvGrpSpPr>
        <p:grpSpPr bwMode="auto">
          <a:xfrm>
            <a:off x="6403975" y="1187450"/>
            <a:ext cx="4227513" cy="5765800"/>
            <a:chOff x="3097" y="688"/>
            <a:chExt cx="2663" cy="3632"/>
          </a:xfrm>
        </p:grpSpPr>
        <p:grpSp>
          <p:nvGrpSpPr>
            <p:cNvPr id="32775" name="Group 121">
              <a:extLst>
                <a:ext uri="{FF2B5EF4-FFF2-40B4-BE49-F238E27FC236}">
                  <a16:creationId xmlns:a16="http://schemas.microsoft.com/office/drawing/2014/main" id="{63F382CF-F3C7-45FE-BA89-CD5EF113226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97" y="688"/>
              <a:ext cx="2663" cy="3632"/>
              <a:chOff x="3097" y="384"/>
              <a:chExt cx="2663" cy="3632"/>
            </a:xfrm>
          </p:grpSpPr>
          <p:sp>
            <p:nvSpPr>
              <p:cNvPr id="32782" name="Rectangle 52">
                <a:extLst>
                  <a:ext uri="{FF2B5EF4-FFF2-40B4-BE49-F238E27FC236}">
                    <a16:creationId xmlns:a16="http://schemas.microsoft.com/office/drawing/2014/main" id="{7155FB7A-B4CE-4142-9808-4ADFB8EE28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894048">
                <a:off x="3097" y="1213"/>
                <a:ext cx="2208" cy="480"/>
              </a:xfrm>
              <a:prstGeom prst="rect">
                <a:avLst/>
              </a:prstGeom>
              <a:solidFill>
                <a:srgbClr val="CC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vi-V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783" name="Line 88">
                <a:extLst>
                  <a:ext uri="{FF2B5EF4-FFF2-40B4-BE49-F238E27FC236}">
                    <a16:creationId xmlns:a16="http://schemas.microsoft.com/office/drawing/2014/main" id="{D26CCADB-1F9D-4E8E-8E36-EBD19FD544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80" y="1248"/>
                <a:ext cx="0" cy="1056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2784" name="Text Box 89">
                <a:extLst>
                  <a:ext uri="{FF2B5EF4-FFF2-40B4-BE49-F238E27FC236}">
                    <a16:creationId xmlns:a16="http://schemas.microsoft.com/office/drawing/2014/main" id="{2E2E31E7-DD64-4FFC-8AC4-963B4F3E30E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-1127096">
                <a:off x="3120" y="1440"/>
                <a:ext cx="384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en-US" sz="36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32785" name="Text Box 91">
                <a:extLst>
                  <a:ext uri="{FF2B5EF4-FFF2-40B4-BE49-F238E27FC236}">
                    <a16:creationId xmlns:a16="http://schemas.microsoft.com/office/drawing/2014/main" id="{9AFF0815-BCD6-4691-AF0D-E01107E1D19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-818584">
                <a:off x="4992" y="1008"/>
                <a:ext cx="384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en-US" sz="36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32786" name="Text Box 94">
                <a:extLst>
                  <a:ext uri="{FF2B5EF4-FFF2-40B4-BE49-F238E27FC236}">
                    <a16:creationId xmlns:a16="http://schemas.microsoft.com/office/drawing/2014/main" id="{E8443E94-1607-4E3F-B092-D27A7C7CF7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76" y="1824"/>
                <a:ext cx="384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en-US" sz="36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</a:p>
            </p:txBody>
          </p:sp>
          <p:sp>
            <p:nvSpPr>
              <p:cNvPr id="32787" name="Rectangle 54">
                <a:extLst>
                  <a:ext uri="{FF2B5EF4-FFF2-40B4-BE49-F238E27FC236}">
                    <a16:creationId xmlns:a16="http://schemas.microsoft.com/office/drawing/2014/main" id="{8019827B-40F3-4F9E-ADBC-9FCE12322E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84" y="859"/>
                <a:ext cx="411" cy="2590"/>
              </a:xfrm>
              <a:prstGeom prst="rect">
                <a:avLst/>
              </a:prstGeom>
              <a:solidFill>
                <a:srgbClr val="CC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vi-V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32788" name="Group 56">
                <a:extLst>
                  <a:ext uri="{FF2B5EF4-FFF2-40B4-BE49-F238E27FC236}">
                    <a16:creationId xmlns:a16="http://schemas.microsoft.com/office/drawing/2014/main" id="{F860E312-3749-49FD-B3CA-1AB87896CA0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9888889">
                <a:off x="3441" y="1197"/>
                <a:ext cx="1651" cy="816"/>
                <a:chOff x="4584" y="8402"/>
                <a:chExt cx="3473" cy="1738"/>
              </a:xfrm>
            </p:grpSpPr>
            <p:sp>
              <p:nvSpPr>
                <p:cNvPr id="32812" name="Arc 57">
                  <a:extLst>
                    <a:ext uri="{FF2B5EF4-FFF2-40B4-BE49-F238E27FC236}">
                      <a16:creationId xmlns:a16="http://schemas.microsoft.com/office/drawing/2014/main" id="{2EBD3210-1235-4A64-82D3-157878422FF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0815323" flipV="1">
                  <a:off x="4584" y="8409"/>
                  <a:ext cx="1725" cy="1731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2813" name="Arc 58">
                  <a:extLst>
                    <a:ext uri="{FF2B5EF4-FFF2-40B4-BE49-F238E27FC236}">
                      <a16:creationId xmlns:a16="http://schemas.microsoft.com/office/drawing/2014/main" id="{491728DC-9CF8-4981-80EC-C82F4F2C66C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6169592" flipV="1">
                  <a:off x="6328" y="8410"/>
                  <a:ext cx="1727" cy="1731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2814" name="Line 59">
                  <a:extLst>
                    <a:ext uri="{FF2B5EF4-FFF2-40B4-BE49-F238E27FC236}">
                      <a16:creationId xmlns:a16="http://schemas.microsoft.com/office/drawing/2014/main" id="{D6742238-B782-4443-9DD8-8867B3C4917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92" y="10138"/>
                  <a:ext cx="3456" cy="1"/>
                </a:xfrm>
                <a:prstGeom prst="line">
                  <a:avLst/>
                </a:prstGeom>
                <a:noFill/>
                <a:ln w="38100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2815" name="Arc 60">
                  <a:extLst>
                    <a:ext uri="{FF2B5EF4-FFF2-40B4-BE49-F238E27FC236}">
                      <a16:creationId xmlns:a16="http://schemas.microsoft.com/office/drawing/2014/main" id="{1FA30660-4516-4ECE-9218-116D2FAD90C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0815323" flipV="1">
                  <a:off x="4891" y="8673"/>
                  <a:ext cx="1439" cy="1373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2816" name="Arc 61">
                  <a:extLst>
                    <a:ext uri="{FF2B5EF4-FFF2-40B4-BE49-F238E27FC236}">
                      <a16:creationId xmlns:a16="http://schemas.microsoft.com/office/drawing/2014/main" id="{E67C3DB7-D9B8-49E7-9AF6-50032218CCC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6169592" flipV="1">
                  <a:off x="6381" y="8638"/>
                  <a:ext cx="1370" cy="1444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2817" name="Line 62">
                  <a:extLst>
                    <a:ext uri="{FF2B5EF4-FFF2-40B4-BE49-F238E27FC236}">
                      <a16:creationId xmlns:a16="http://schemas.microsoft.com/office/drawing/2014/main" id="{969596B7-EFB2-4573-811B-18C834B8C78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98" y="10044"/>
                  <a:ext cx="2882" cy="1"/>
                </a:xfrm>
                <a:prstGeom prst="line">
                  <a:avLst/>
                </a:prstGeom>
                <a:noFill/>
                <a:ln w="38100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2818" name="Line 63">
                  <a:extLst>
                    <a:ext uri="{FF2B5EF4-FFF2-40B4-BE49-F238E27FC236}">
                      <a16:creationId xmlns:a16="http://schemas.microsoft.com/office/drawing/2014/main" id="{61E7238A-DCC7-4804-AEB5-F29F530C5F4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151631">
                  <a:off x="6216" y="8402"/>
                  <a:ext cx="1" cy="144"/>
                </a:xfrm>
                <a:prstGeom prst="line">
                  <a:avLst/>
                </a:prstGeom>
                <a:noFill/>
                <a:ln w="38100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2819" name="Line 64">
                  <a:extLst>
                    <a:ext uri="{FF2B5EF4-FFF2-40B4-BE49-F238E27FC236}">
                      <a16:creationId xmlns:a16="http://schemas.microsoft.com/office/drawing/2014/main" id="{D47D744A-5A30-4F35-BA5F-979CE898A91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1782655">
                  <a:off x="5210" y="8870"/>
                  <a:ext cx="1" cy="144"/>
                </a:xfrm>
                <a:prstGeom prst="line">
                  <a:avLst/>
                </a:prstGeom>
                <a:noFill/>
                <a:ln w="38100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2820" name="Line 65">
                  <a:extLst>
                    <a:ext uri="{FF2B5EF4-FFF2-40B4-BE49-F238E27FC236}">
                      <a16:creationId xmlns:a16="http://schemas.microsoft.com/office/drawing/2014/main" id="{3A31AC22-678A-4842-B519-8F4A2187706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2867816">
                  <a:off x="4969" y="9133"/>
                  <a:ext cx="1" cy="144"/>
                </a:xfrm>
                <a:prstGeom prst="line">
                  <a:avLst/>
                </a:prstGeom>
                <a:noFill/>
                <a:ln w="38100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2821" name="Line 66">
                  <a:extLst>
                    <a:ext uri="{FF2B5EF4-FFF2-40B4-BE49-F238E27FC236}">
                      <a16:creationId xmlns:a16="http://schemas.microsoft.com/office/drawing/2014/main" id="{00BC44BC-80F4-4B27-9EB1-ECC34E60388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3657973">
                  <a:off x="4822" y="9413"/>
                  <a:ext cx="1" cy="144"/>
                </a:xfrm>
                <a:prstGeom prst="line">
                  <a:avLst/>
                </a:prstGeom>
                <a:noFill/>
                <a:ln w="38100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2822" name="Line 67">
                  <a:extLst>
                    <a:ext uri="{FF2B5EF4-FFF2-40B4-BE49-F238E27FC236}">
                      <a16:creationId xmlns:a16="http://schemas.microsoft.com/office/drawing/2014/main" id="{F6210BBF-F6C5-4EC0-9796-7C7DF2230CB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151631">
                  <a:off x="4613" y="10055"/>
                  <a:ext cx="144" cy="1"/>
                </a:xfrm>
                <a:prstGeom prst="line">
                  <a:avLst/>
                </a:prstGeom>
                <a:noFill/>
                <a:ln w="38100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2823" name="Line 68">
                  <a:extLst>
                    <a:ext uri="{FF2B5EF4-FFF2-40B4-BE49-F238E27FC236}">
                      <a16:creationId xmlns:a16="http://schemas.microsoft.com/office/drawing/2014/main" id="{47E62A7D-2C18-4D8D-84AB-290BCCDD2A9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476792">
                  <a:off x="4651" y="9765"/>
                  <a:ext cx="144" cy="1"/>
                </a:xfrm>
                <a:prstGeom prst="line">
                  <a:avLst/>
                </a:prstGeom>
                <a:noFill/>
                <a:ln w="38100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2824" name="Line 69">
                  <a:extLst>
                    <a:ext uri="{FF2B5EF4-FFF2-40B4-BE49-F238E27FC236}">
                      <a16:creationId xmlns:a16="http://schemas.microsoft.com/office/drawing/2014/main" id="{8834FEB5-69D1-400E-B8D2-8FA2709F22E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1782655">
                  <a:off x="5850" y="8473"/>
                  <a:ext cx="1" cy="144"/>
                </a:xfrm>
                <a:prstGeom prst="line">
                  <a:avLst/>
                </a:prstGeom>
                <a:noFill/>
                <a:ln w="38100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2825" name="Line 70">
                  <a:extLst>
                    <a:ext uri="{FF2B5EF4-FFF2-40B4-BE49-F238E27FC236}">
                      <a16:creationId xmlns:a16="http://schemas.microsoft.com/office/drawing/2014/main" id="{75B71AD8-F4D1-4AF0-A4E2-6C4341D13F0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1782655">
                  <a:off x="5529" y="8616"/>
                  <a:ext cx="1" cy="144"/>
                </a:xfrm>
                <a:prstGeom prst="line">
                  <a:avLst/>
                </a:prstGeom>
                <a:noFill/>
                <a:ln w="38100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2826" name="Line 71">
                  <a:extLst>
                    <a:ext uri="{FF2B5EF4-FFF2-40B4-BE49-F238E27FC236}">
                      <a16:creationId xmlns:a16="http://schemas.microsoft.com/office/drawing/2014/main" id="{4FCCC0FB-5A6B-4CCB-B7AD-FE43ADF6D05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7967" y="9957"/>
                  <a:ext cx="1" cy="144"/>
                </a:xfrm>
                <a:prstGeom prst="line">
                  <a:avLst/>
                </a:prstGeom>
                <a:noFill/>
                <a:ln w="38100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2827" name="Line 72">
                  <a:extLst>
                    <a:ext uri="{FF2B5EF4-FFF2-40B4-BE49-F238E27FC236}">
                      <a16:creationId xmlns:a16="http://schemas.microsoft.com/office/drawing/2014/main" id="{1E619C67-0381-4A54-B2C4-2C616C3524B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3768975">
                  <a:off x="7544" y="8981"/>
                  <a:ext cx="1" cy="144"/>
                </a:xfrm>
                <a:prstGeom prst="line">
                  <a:avLst/>
                </a:prstGeom>
                <a:noFill/>
                <a:ln w="38100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2828" name="Line 73">
                  <a:extLst>
                    <a:ext uri="{FF2B5EF4-FFF2-40B4-BE49-F238E27FC236}">
                      <a16:creationId xmlns:a16="http://schemas.microsoft.com/office/drawing/2014/main" id="{EC53E80A-C3BB-4AC1-81FD-0D0A740D135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2683814">
                  <a:off x="7292" y="8745"/>
                  <a:ext cx="1" cy="137"/>
                </a:xfrm>
                <a:prstGeom prst="line">
                  <a:avLst/>
                </a:prstGeom>
                <a:noFill/>
                <a:ln w="38100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2829" name="Line 74">
                  <a:extLst>
                    <a:ext uri="{FF2B5EF4-FFF2-40B4-BE49-F238E27FC236}">
                      <a16:creationId xmlns:a16="http://schemas.microsoft.com/office/drawing/2014/main" id="{0F1D0456-9CD0-4150-B62B-BE2CFE20600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893658">
                  <a:off x="7019" y="8594"/>
                  <a:ext cx="1" cy="137"/>
                </a:xfrm>
                <a:prstGeom prst="line">
                  <a:avLst/>
                </a:prstGeom>
                <a:noFill/>
                <a:ln w="38100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2830" name="Line 75">
                  <a:extLst>
                    <a:ext uri="{FF2B5EF4-FFF2-40B4-BE49-F238E27FC236}">
                      <a16:creationId xmlns:a16="http://schemas.microsoft.com/office/drawing/2014/main" id="{2C3CE6A0-06A6-42D2-BF97-C45929DCD82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6230592">
                  <a:off x="6539" y="8525"/>
                  <a:ext cx="137" cy="1"/>
                </a:xfrm>
                <a:prstGeom prst="line">
                  <a:avLst/>
                </a:prstGeom>
                <a:noFill/>
                <a:ln w="38100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2831" name="Line 76">
                  <a:extLst>
                    <a:ext uri="{FF2B5EF4-FFF2-40B4-BE49-F238E27FC236}">
                      <a16:creationId xmlns:a16="http://schemas.microsoft.com/office/drawing/2014/main" id="{B846F689-91CE-45BE-83F2-CDF09BDF38B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3768975">
                  <a:off x="7913" y="9606"/>
                  <a:ext cx="1" cy="144"/>
                </a:xfrm>
                <a:prstGeom prst="line">
                  <a:avLst/>
                </a:prstGeom>
                <a:noFill/>
                <a:ln w="38100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2832" name="Line 77">
                  <a:extLst>
                    <a:ext uri="{FF2B5EF4-FFF2-40B4-BE49-F238E27FC236}">
                      <a16:creationId xmlns:a16="http://schemas.microsoft.com/office/drawing/2014/main" id="{8E0620B6-A242-49C2-8D74-B70BEA47A1A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3768975">
                  <a:off x="7784" y="9295"/>
                  <a:ext cx="1" cy="144"/>
                </a:xfrm>
                <a:prstGeom prst="line">
                  <a:avLst/>
                </a:prstGeom>
                <a:noFill/>
                <a:ln w="38100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  <p:grpSp>
            <p:nvGrpSpPr>
              <p:cNvPr id="32789" name="Group 78">
                <a:extLst>
                  <a:ext uri="{FF2B5EF4-FFF2-40B4-BE49-F238E27FC236}">
                    <a16:creationId xmlns:a16="http://schemas.microsoft.com/office/drawing/2014/main" id="{974F0805-8165-40CB-AA06-D5752297F71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1079359">
                <a:off x="4045" y="1163"/>
                <a:ext cx="207" cy="67"/>
                <a:chOff x="4947" y="11895"/>
                <a:chExt cx="585" cy="288"/>
              </a:xfrm>
            </p:grpSpPr>
            <p:sp>
              <p:nvSpPr>
                <p:cNvPr id="32810" name="Arc 79">
                  <a:extLst>
                    <a:ext uri="{FF2B5EF4-FFF2-40B4-BE49-F238E27FC236}">
                      <a16:creationId xmlns:a16="http://schemas.microsoft.com/office/drawing/2014/main" id="{455E5F62-4AF0-4D32-BBE8-C29DBA503DC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44" y="11895"/>
                  <a:ext cx="288" cy="28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2811" name="Arc 80">
                  <a:extLst>
                    <a:ext uri="{FF2B5EF4-FFF2-40B4-BE49-F238E27FC236}">
                      <a16:creationId xmlns:a16="http://schemas.microsoft.com/office/drawing/2014/main" id="{A798448F-6A74-43FB-9595-B2FB8F0EB6B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-5400000">
                  <a:off x="4947" y="11895"/>
                  <a:ext cx="288" cy="28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  <p:sp>
            <p:nvSpPr>
              <p:cNvPr id="32790" name="Rectangle 81">
                <a:extLst>
                  <a:ext uri="{FF2B5EF4-FFF2-40B4-BE49-F238E27FC236}">
                    <a16:creationId xmlns:a16="http://schemas.microsoft.com/office/drawing/2014/main" id="{C0315D04-C598-454C-87E2-7B4C4986CA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911111">
                <a:off x="4118" y="1273"/>
                <a:ext cx="137" cy="115"/>
              </a:xfrm>
              <a:prstGeom prst="rect">
                <a:avLst/>
              </a:prstGeom>
              <a:noFill/>
              <a:ln w="19050">
                <a:solidFill>
                  <a:srgbClr val="00008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vi-V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791" name="Line 82">
                <a:extLst>
                  <a:ext uri="{FF2B5EF4-FFF2-40B4-BE49-F238E27FC236}">
                    <a16:creationId xmlns:a16="http://schemas.microsoft.com/office/drawing/2014/main" id="{A2DA7818-1F7F-48DC-8666-CCC6547C79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911111">
                <a:off x="4381" y="1200"/>
                <a:ext cx="0" cy="155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5443" name="Rectangle 83">
                <a:extLst>
                  <a:ext uri="{FF2B5EF4-FFF2-40B4-BE49-F238E27FC236}">
                    <a16:creationId xmlns:a16="http://schemas.microsoft.com/office/drawing/2014/main" id="{B62DACB4-E275-49B7-9A22-78CF128E41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56" y="3446"/>
                <a:ext cx="1665" cy="149"/>
              </a:xfrm>
              <a:prstGeom prst="rect">
                <a:avLst/>
              </a:prstGeom>
              <a:gradFill rotWithShape="1">
                <a:gsLst>
                  <a:gs pos="0">
                    <a:schemeClr val="accent2"/>
                  </a:gs>
                  <a:gs pos="5000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vi-VN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2793" name="Line 84">
                <a:extLst>
                  <a:ext uri="{FF2B5EF4-FFF2-40B4-BE49-F238E27FC236}">
                    <a16:creationId xmlns:a16="http://schemas.microsoft.com/office/drawing/2014/main" id="{39B8CC45-FAA2-4C73-A425-1FB8F12389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89" y="624"/>
                <a:ext cx="1" cy="74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2794" name="Line 85">
                <a:extLst>
                  <a:ext uri="{FF2B5EF4-FFF2-40B4-BE49-F238E27FC236}">
                    <a16:creationId xmlns:a16="http://schemas.microsoft.com/office/drawing/2014/main" id="{710DB313-0E84-454D-AA34-55E7E9FA70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92" y="1258"/>
                <a:ext cx="0" cy="184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2795" name="Freeform 86">
                <a:extLst>
                  <a:ext uri="{FF2B5EF4-FFF2-40B4-BE49-F238E27FC236}">
                    <a16:creationId xmlns:a16="http://schemas.microsoft.com/office/drawing/2014/main" id="{B8911B76-D798-4E3B-B732-2684F32C872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23" y="3101"/>
                <a:ext cx="137" cy="230"/>
              </a:xfrm>
              <a:custGeom>
                <a:avLst/>
                <a:gdLst>
                  <a:gd name="T0" fmla="*/ 0 w 288"/>
                  <a:gd name="T1" fmla="*/ 0 h 576"/>
                  <a:gd name="T2" fmla="*/ 0 w 288"/>
                  <a:gd name="T3" fmla="*/ 0 h 576"/>
                  <a:gd name="T4" fmla="*/ 0 w 288"/>
                  <a:gd name="T5" fmla="*/ 0 h 576"/>
                  <a:gd name="T6" fmla="*/ 0 w 288"/>
                  <a:gd name="T7" fmla="*/ 0 h 576"/>
                  <a:gd name="T8" fmla="*/ 0 w 288"/>
                  <a:gd name="T9" fmla="*/ 0 h 576"/>
                  <a:gd name="T10" fmla="*/ 0 w 288"/>
                  <a:gd name="T11" fmla="*/ 0 h 57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88"/>
                  <a:gd name="T19" fmla="*/ 0 h 576"/>
                  <a:gd name="T20" fmla="*/ 288 w 288"/>
                  <a:gd name="T21" fmla="*/ 576 h 57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88" h="576">
                    <a:moveTo>
                      <a:pt x="0" y="0"/>
                    </a:moveTo>
                    <a:lnTo>
                      <a:pt x="0" y="432"/>
                    </a:lnTo>
                    <a:lnTo>
                      <a:pt x="144" y="576"/>
                    </a:lnTo>
                    <a:lnTo>
                      <a:pt x="288" y="432"/>
                    </a:lnTo>
                    <a:lnTo>
                      <a:pt x="288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0000"/>
                  </a:gs>
                  <a:gs pos="50000">
                    <a:srgbClr val="FFFFFF"/>
                  </a:gs>
                  <a:gs pos="100000">
                    <a:srgbClr val="FF0000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2796" name="Line 87">
                <a:extLst>
                  <a:ext uri="{FF2B5EF4-FFF2-40B4-BE49-F238E27FC236}">
                    <a16:creationId xmlns:a16="http://schemas.microsoft.com/office/drawing/2014/main" id="{47B07427-6BD5-4336-B870-6E980B20DB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92" y="3325"/>
                <a:ext cx="0" cy="69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2797" name="Text Box 92">
                <a:extLst>
                  <a:ext uri="{FF2B5EF4-FFF2-40B4-BE49-F238E27FC236}">
                    <a16:creationId xmlns:a16="http://schemas.microsoft.com/office/drawing/2014/main" id="{9178DD8A-5319-4B30-B207-DAF5C3C1DBA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63" y="3552"/>
                <a:ext cx="384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en-US" sz="36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</a:p>
            </p:txBody>
          </p:sp>
          <p:sp>
            <p:nvSpPr>
              <p:cNvPr id="32798" name="Text Box 93">
                <a:extLst>
                  <a:ext uri="{FF2B5EF4-FFF2-40B4-BE49-F238E27FC236}">
                    <a16:creationId xmlns:a16="http://schemas.microsoft.com/office/drawing/2014/main" id="{65FAC345-449C-4A1F-AF3A-BAE7BAD20CF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20" y="2928"/>
                <a:ext cx="384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en-US" sz="36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</a:p>
            </p:txBody>
          </p:sp>
          <p:sp>
            <p:nvSpPr>
              <p:cNvPr id="32799" name="Text Box 95">
                <a:extLst>
                  <a:ext uri="{FF2B5EF4-FFF2-40B4-BE49-F238E27FC236}">
                    <a16:creationId xmlns:a16="http://schemas.microsoft.com/office/drawing/2014/main" id="{0E4DDC83-C2ED-411D-A295-754530E3914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63" y="816"/>
                <a:ext cx="384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</a:p>
            </p:txBody>
          </p:sp>
          <p:sp>
            <p:nvSpPr>
              <p:cNvPr id="32800" name="Text Box 96">
                <a:extLst>
                  <a:ext uri="{FF2B5EF4-FFF2-40B4-BE49-F238E27FC236}">
                    <a16:creationId xmlns:a16="http://schemas.microsoft.com/office/drawing/2014/main" id="{AD2451DE-118C-4E5E-883E-F81ACB39B1E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72" y="432"/>
                <a:ext cx="384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en-US" sz="36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</a:p>
            </p:txBody>
          </p:sp>
          <p:sp>
            <p:nvSpPr>
              <p:cNvPr id="32801" name="Line 100">
                <a:extLst>
                  <a:ext uri="{FF2B5EF4-FFF2-40B4-BE49-F238E27FC236}">
                    <a16:creationId xmlns:a16="http://schemas.microsoft.com/office/drawing/2014/main" id="{C41368A6-FB81-400F-8233-A6498A0C09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76" y="1248"/>
                <a:ext cx="1584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2802" name="Arc 102">
                <a:extLst>
                  <a:ext uri="{FF2B5EF4-FFF2-40B4-BE49-F238E27FC236}">
                    <a16:creationId xmlns:a16="http://schemas.microsoft.com/office/drawing/2014/main" id="{22D512E7-AAD2-4D3E-ABC1-1A5AC7139872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4187" y="2016"/>
                <a:ext cx="182" cy="48"/>
              </a:xfrm>
              <a:custGeom>
                <a:avLst/>
                <a:gdLst>
                  <a:gd name="T0" fmla="*/ 0 w 27247"/>
                  <a:gd name="T1" fmla="*/ 0 h 21600"/>
                  <a:gd name="T2" fmla="*/ 0 w 27247"/>
                  <a:gd name="T3" fmla="*/ 0 h 21600"/>
                  <a:gd name="T4" fmla="*/ 0 w 27247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7247"/>
                  <a:gd name="T10" fmla="*/ 0 h 21600"/>
                  <a:gd name="T11" fmla="*/ 27247 w 27247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7247" h="21600" fill="none" extrusionOk="0">
                    <a:moveTo>
                      <a:pt x="0" y="751"/>
                    </a:moveTo>
                    <a:cubicBezTo>
                      <a:pt x="1840" y="252"/>
                      <a:pt x="3739" y="-1"/>
                      <a:pt x="5647" y="0"/>
                    </a:cubicBezTo>
                    <a:cubicBezTo>
                      <a:pt x="17576" y="0"/>
                      <a:pt x="27247" y="9670"/>
                      <a:pt x="27247" y="21600"/>
                    </a:cubicBezTo>
                  </a:path>
                  <a:path w="27247" h="21600" stroke="0" extrusionOk="0">
                    <a:moveTo>
                      <a:pt x="0" y="751"/>
                    </a:moveTo>
                    <a:cubicBezTo>
                      <a:pt x="1840" y="252"/>
                      <a:pt x="3739" y="-1"/>
                      <a:pt x="5647" y="0"/>
                    </a:cubicBezTo>
                    <a:cubicBezTo>
                      <a:pt x="17576" y="0"/>
                      <a:pt x="27247" y="9670"/>
                      <a:pt x="27247" y="21600"/>
                    </a:cubicBezTo>
                    <a:lnTo>
                      <a:pt x="5647" y="21600"/>
                    </a:lnTo>
                    <a:lnTo>
                      <a:pt x="0" y="751"/>
                    </a:lnTo>
                    <a:close/>
                  </a:path>
                </a:pathLst>
              </a:custGeom>
              <a:noFill/>
              <a:ln w="762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graphicFrame>
            <p:nvGraphicFramePr>
              <p:cNvPr id="32803" name="Object 103">
                <a:extLst>
                  <a:ext uri="{FF2B5EF4-FFF2-40B4-BE49-F238E27FC236}">
                    <a16:creationId xmlns:a16="http://schemas.microsoft.com/office/drawing/2014/main" id="{B4726EA1-B518-4635-9C35-D8370A95CB0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00" y="2064"/>
              <a:ext cx="432" cy="3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86" name="Equation" r:id="rId3" imgW="152334" imgH="139639" progId="Equation.DSMT4">
                      <p:embed/>
                    </p:oleObj>
                  </mc:Choice>
                  <mc:Fallback>
                    <p:oleObj name="Equation" r:id="rId3" imgW="152334" imgH="139639" progId="Equation.DSMT4">
                      <p:embed/>
                      <p:pic>
                        <p:nvPicPr>
                          <p:cNvPr id="0" name="Object 10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00" y="2064"/>
                            <a:ext cx="432" cy="3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804" name="Arc 105">
                <a:extLst>
                  <a:ext uri="{FF2B5EF4-FFF2-40B4-BE49-F238E27FC236}">
                    <a16:creationId xmlns:a16="http://schemas.microsoft.com/office/drawing/2014/main" id="{3FAF17E0-615E-418C-95F0-923FB15A937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39" y="1069"/>
                <a:ext cx="96" cy="19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762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32805" name="Freeform 107">
                <a:extLst>
                  <a:ext uri="{FF2B5EF4-FFF2-40B4-BE49-F238E27FC236}">
                    <a16:creationId xmlns:a16="http://schemas.microsoft.com/office/drawing/2014/main" id="{6128064F-AF6C-406C-B61F-5E26B96C72D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72" y="2064"/>
                <a:ext cx="576" cy="224"/>
              </a:xfrm>
              <a:custGeom>
                <a:avLst/>
                <a:gdLst>
                  <a:gd name="T0" fmla="*/ 0 w 576"/>
                  <a:gd name="T1" fmla="*/ 0 h 224"/>
                  <a:gd name="T2" fmla="*/ 288 w 576"/>
                  <a:gd name="T3" fmla="*/ 192 h 224"/>
                  <a:gd name="T4" fmla="*/ 576 w 576"/>
                  <a:gd name="T5" fmla="*/ 192 h 224"/>
                  <a:gd name="T6" fmla="*/ 0 60000 65536"/>
                  <a:gd name="T7" fmla="*/ 0 60000 65536"/>
                  <a:gd name="T8" fmla="*/ 0 60000 65536"/>
                  <a:gd name="T9" fmla="*/ 0 w 576"/>
                  <a:gd name="T10" fmla="*/ 0 h 224"/>
                  <a:gd name="T11" fmla="*/ 576 w 576"/>
                  <a:gd name="T12" fmla="*/ 224 h 2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76" h="224">
                    <a:moveTo>
                      <a:pt x="0" y="0"/>
                    </a:moveTo>
                    <a:cubicBezTo>
                      <a:pt x="96" y="80"/>
                      <a:pt x="192" y="160"/>
                      <a:pt x="288" y="192"/>
                    </a:cubicBezTo>
                    <a:cubicBezTo>
                      <a:pt x="384" y="224"/>
                      <a:pt x="528" y="192"/>
                      <a:pt x="576" y="192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2806" name="Line 110">
                <a:extLst>
                  <a:ext uri="{FF2B5EF4-FFF2-40B4-BE49-F238E27FC236}">
                    <a16:creationId xmlns:a16="http://schemas.microsoft.com/office/drawing/2014/main" id="{1007A81C-50A5-4D4E-863C-39291F920B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96" y="1606"/>
                <a:ext cx="816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graphicFrame>
            <p:nvGraphicFramePr>
              <p:cNvPr id="32807" name="Object 114">
                <a:extLst>
                  <a:ext uri="{FF2B5EF4-FFF2-40B4-BE49-F238E27FC236}">
                    <a16:creationId xmlns:a16="http://schemas.microsoft.com/office/drawing/2014/main" id="{E1FE2B5C-028D-4442-9771-0F5A3B04EBF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48" y="384"/>
              <a:ext cx="432" cy="3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87" name="Equation" r:id="rId5" imgW="152334" imgH="139639" progId="Equation.DSMT4">
                      <p:embed/>
                    </p:oleObj>
                  </mc:Choice>
                  <mc:Fallback>
                    <p:oleObj name="Equation" r:id="rId5" imgW="152334" imgH="139639" progId="Equation.DSMT4">
                      <p:embed/>
                      <p:pic>
                        <p:nvPicPr>
                          <p:cNvPr id="0" name="Object 1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8" y="384"/>
                            <a:ext cx="432" cy="3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808" name="Freeform 116">
                <a:extLst>
                  <a:ext uri="{FF2B5EF4-FFF2-40B4-BE49-F238E27FC236}">
                    <a16:creationId xmlns:a16="http://schemas.microsoft.com/office/drawing/2014/main" id="{1F053667-8F1F-4187-AFCD-2B3E9E0273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48" y="768"/>
                <a:ext cx="96" cy="384"/>
              </a:xfrm>
              <a:custGeom>
                <a:avLst/>
                <a:gdLst>
                  <a:gd name="T0" fmla="*/ 0 w 192"/>
                  <a:gd name="T1" fmla="*/ 384 h 384"/>
                  <a:gd name="T2" fmla="*/ 1 w 192"/>
                  <a:gd name="T3" fmla="*/ 0 h 384"/>
                  <a:gd name="T4" fmla="*/ 0 60000 65536"/>
                  <a:gd name="T5" fmla="*/ 0 60000 65536"/>
                  <a:gd name="T6" fmla="*/ 0 w 192"/>
                  <a:gd name="T7" fmla="*/ 0 h 384"/>
                  <a:gd name="T8" fmla="*/ 192 w 192"/>
                  <a:gd name="T9" fmla="*/ 384 h 38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92" h="384">
                    <a:moveTo>
                      <a:pt x="0" y="384"/>
                    </a:moveTo>
                    <a:cubicBezTo>
                      <a:pt x="76" y="224"/>
                      <a:pt x="152" y="64"/>
                      <a:pt x="192" y="0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2809" name="Text Box 117">
                <a:extLst>
                  <a:ext uri="{FF2B5EF4-FFF2-40B4-BE49-F238E27FC236}">
                    <a16:creationId xmlns:a16="http://schemas.microsoft.com/office/drawing/2014/main" id="{9D7BCF4D-0853-4C05-B794-6C3F82D6712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16" y="1824"/>
                <a:ext cx="384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en-US" sz="36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</a:p>
            </p:txBody>
          </p:sp>
        </p:grpSp>
        <p:grpSp>
          <p:nvGrpSpPr>
            <p:cNvPr id="32776" name="Group 139">
              <a:extLst>
                <a:ext uri="{FF2B5EF4-FFF2-40B4-BE49-F238E27FC236}">
                  <a16:creationId xmlns:a16="http://schemas.microsoft.com/office/drawing/2014/main" id="{A9C75422-C70B-46A7-B0CF-F1C96CEE4C2E}"/>
                </a:ext>
              </a:extLst>
            </p:cNvPr>
            <p:cNvGrpSpPr>
              <a:grpSpLocks/>
            </p:cNvGrpSpPr>
            <p:nvPr/>
          </p:nvGrpSpPr>
          <p:grpSpPr bwMode="auto">
            <a:xfrm rot="1593903">
              <a:off x="3185" y="1663"/>
              <a:ext cx="96" cy="192"/>
              <a:chOff x="2544" y="3552"/>
              <a:chExt cx="96" cy="192"/>
            </a:xfrm>
          </p:grpSpPr>
          <p:sp>
            <p:nvSpPr>
              <p:cNvPr id="32780" name="Line 140">
                <a:extLst>
                  <a:ext uri="{FF2B5EF4-FFF2-40B4-BE49-F238E27FC236}">
                    <a16:creationId xmlns:a16="http://schemas.microsoft.com/office/drawing/2014/main" id="{98EBAC70-282A-4A33-8E1C-A2718701AC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92" y="3600"/>
                <a:ext cx="0" cy="144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2781" name="Oval 141">
                <a:extLst>
                  <a:ext uri="{FF2B5EF4-FFF2-40B4-BE49-F238E27FC236}">
                    <a16:creationId xmlns:a16="http://schemas.microsoft.com/office/drawing/2014/main" id="{8716F433-6595-4164-B2CB-610CC59F48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4" y="355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vi-V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2777" name="Group 142">
              <a:extLst>
                <a:ext uri="{FF2B5EF4-FFF2-40B4-BE49-F238E27FC236}">
                  <a16:creationId xmlns:a16="http://schemas.microsoft.com/office/drawing/2014/main" id="{A781F88B-CDF8-4AA4-BFA4-891790C53D92}"/>
                </a:ext>
              </a:extLst>
            </p:cNvPr>
            <p:cNvGrpSpPr>
              <a:grpSpLocks/>
            </p:cNvGrpSpPr>
            <p:nvPr/>
          </p:nvGrpSpPr>
          <p:grpSpPr bwMode="auto">
            <a:xfrm rot="1593903">
              <a:off x="5140" y="1130"/>
              <a:ext cx="96" cy="192"/>
              <a:chOff x="2544" y="3552"/>
              <a:chExt cx="96" cy="192"/>
            </a:xfrm>
          </p:grpSpPr>
          <p:sp>
            <p:nvSpPr>
              <p:cNvPr id="32778" name="Line 143">
                <a:extLst>
                  <a:ext uri="{FF2B5EF4-FFF2-40B4-BE49-F238E27FC236}">
                    <a16:creationId xmlns:a16="http://schemas.microsoft.com/office/drawing/2014/main" id="{9E5CA00E-DF0D-4A87-B199-C953CA8B28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92" y="3600"/>
                <a:ext cx="0" cy="144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2779" name="Oval 144">
                <a:extLst>
                  <a:ext uri="{FF2B5EF4-FFF2-40B4-BE49-F238E27FC236}">
                    <a16:creationId xmlns:a16="http://schemas.microsoft.com/office/drawing/2014/main" id="{5733E04E-B6FC-4CD4-A7E8-3710CF9096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4" y="355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vi-V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116" name="TextBox 16">
            <a:extLst>
              <a:ext uri="{FF2B5EF4-FFF2-40B4-BE49-F238E27FC236}">
                <a16:creationId xmlns:a16="http://schemas.microsoft.com/office/drawing/2014/main" id="{C35B7A44-9F9F-485F-9CA9-50818D336A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7463"/>
            <a:ext cx="113506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39 HĐTHTN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endParaRPr lang="en-US" altLang="vi-VN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99" grpId="0" animBg="1"/>
      <p:bldP spid="1549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F4D49AA8-DAFB-4E27-B1A2-DFFA20246B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5E9A3AF5-4420-42A7-9A41-6C4A7E0796EC}"/>
              </a:ext>
            </a:extLst>
          </p:cNvPr>
          <p:cNvSpPr/>
          <p:nvPr/>
        </p:nvSpPr>
        <p:spPr>
          <a:xfrm>
            <a:off x="354013" y="342900"/>
            <a:ext cx="11482387" cy="6173788"/>
          </a:xfrm>
          <a:prstGeom prst="rect">
            <a:avLst/>
          </a:prstGeom>
          <a:noFill/>
          <a:ln>
            <a:solidFill>
              <a:srgbClr val="2B80A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>
              <a:solidFill>
                <a:prstClr val="white"/>
              </a:solidFill>
              <a:latin typeface="等线" panose="020F0502020204030204"/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50F6F9CC-97EF-49F5-961B-021821E97650}"/>
              </a:ext>
            </a:extLst>
          </p:cNvPr>
          <p:cNvGrpSpPr>
            <a:grpSpLocks/>
          </p:cNvGrpSpPr>
          <p:nvPr/>
        </p:nvGrpSpPr>
        <p:grpSpPr bwMode="auto">
          <a:xfrm>
            <a:off x="2489200" y="1408113"/>
            <a:ext cx="8178800" cy="1200150"/>
            <a:chOff x="3361371" y="3329576"/>
            <a:chExt cx="6164385" cy="1200329"/>
          </a:xfrm>
        </p:grpSpPr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842D4DE9-EA08-4FD2-BE04-6EFA518C28D1}"/>
                </a:ext>
              </a:extLst>
            </p:cNvPr>
            <p:cNvSpPr/>
            <p:nvPr/>
          </p:nvSpPr>
          <p:spPr>
            <a:xfrm>
              <a:off x="3361371" y="3929741"/>
              <a:ext cx="1145054" cy="46044"/>
            </a:xfrm>
            <a:prstGeom prst="rect">
              <a:avLst/>
            </a:prstGeom>
            <a:solidFill>
              <a:srgbClr val="2B80A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srgbClr val="50987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B6C2B343-2002-4961-B963-F76BF78FB462}"/>
                </a:ext>
              </a:extLst>
            </p:cNvPr>
            <p:cNvSpPr/>
            <p:nvPr/>
          </p:nvSpPr>
          <p:spPr>
            <a:xfrm>
              <a:off x="8380703" y="3929741"/>
              <a:ext cx="1145053" cy="46044"/>
            </a:xfrm>
            <a:prstGeom prst="rect">
              <a:avLst/>
            </a:prstGeom>
            <a:solidFill>
              <a:srgbClr val="2B80A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srgbClr val="50987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4" name="TextBox 4">
              <a:extLst>
                <a:ext uri="{FF2B5EF4-FFF2-40B4-BE49-F238E27FC236}">
                  <a16:creationId xmlns:a16="http://schemas.microsoft.com/office/drawing/2014/main" id="{83AF122B-9A4D-4B9B-B1C7-2E086D46E3D6}"/>
                </a:ext>
              </a:extLst>
            </p:cNvPr>
            <p:cNvSpPr txBox="1"/>
            <p:nvPr/>
          </p:nvSpPr>
          <p:spPr>
            <a:xfrm>
              <a:off x="4096024" y="3329576"/>
              <a:ext cx="4695079" cy="1200329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7200" b="1" spc="600" dirty="0" err="1">
                  <a:solidFill>
                    <a:srgbClr val="2B80A5"/>
                  </a:solidFill>
                  <a:ea typeface="微软雅黑" panose="020B0503020204020204" pitchFamily="34" charset="-122"/>
                  <a:cs typeface="Calibri" panose="020F0502020204030204" pitchFamily="34" charset="0"/>
                </a:rPr>
                <a:t>LUYỆN</a:t>
              </a:r>
              <a:r>
                <a:rPr lang="en-US" altLang="zh-CN" sz="7200" b="1" spc="600" dirty="0">
                  <a:solidFill>
                    <a:srgbClr val="2B80A5"/>
                  </a:solidFill>
                  <a:ea typeface="微软雅黑" panose="020B0503020204020204" pitchFamily="34" charset="-122"/>
                  <a:cs typeface="Calibri" panose="020F0502020204030204" pitchFamily="34" charset="0"/>
                </a:rPr>
                <a:t> </a:t>
              </a:r>
              <a:r>
                <a:rPr lang="en-US" altLang="zh-CN" sz="7200" b="1" spc="600" dirty="0" err="1">
                  <a:solidFill>
                    <a:srgbClr val="2B80A5"/>
                  </a:solidFill>
                  <a:ea typeface="微软雅黑" panose="020B0503020204020204" pitchFamily="34" charset="-122"/>
                  <a:cs typeface="Calibri" panose="020F0502020204030204" pitchFamily="34" charset="0"/>
                </a:rPr>
                <a:t>TẬP</a:t>
              </a:r>
              <a:endParaRPr lang="en-US" altLang="zh-CN" sz="7200" b="1" spc="600" dirty="0">
                <a:solidFill>
                  <a:srgbClr val="2B80A5"/>
                </a:solidFill>
                <a:ea typeface="微软雅黑" panose="020B0503020204020204" pitchFamily="34" charset="-122"/>
                <a:cs typeface="Calibri" panose="020F0502020204030204" pitchFamily="34" charset="0"/>
              </a:endParaRP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5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83" name="Text Box 7">
            <a:extLst>
              <a:ext uri="{FF2B5EF4-FFF2-40B4-BE49-F238E27FC236}">
                <a16:creationId xmlns:a16="http://schemas.microsoft.com/office/drawing/2014/main" id="{693DE051-915D-4521-8411-7893C82F4F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7863" y="3813175"/>
            <a:ext cx="2971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 b="1" i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Cách đo: </a:t>
            </a:r>
          </a:p>
        </p:txBody>
      </p:sp>
      <p:sp>
        <p:nvSpPr>
          <p:cNvPr id="101384" name="Text Box 8">
            <a:extLst>
              <a:ext uri="{FF2B5EF4-FFF2-40B4-BE49-F238E27FC236}">
                <a16:creationId xmlns:a16="http://schemas.microsoft.com/office/drawing/2014/main" id="{CD302142-393E-4E3B-AF42-14FC0686B800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678656" y="4274533"/>
            <a:ext cx="10858500" cy="1569660"/>
          </a:xfrm>
          <a:prstGeom prst="rect">
            <a:avLst/>
          </a:prstGeom>
          <a:blipFill rotWithShape="0">
            <a:blip r:embed="rId2"/>
            <a:stretch>
              <a:fillRect l="-842" t="-3101" b="-7752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1386" name="Text Box 10">
            <a:extLst>
              <a:ext uri="{FF2B5EF4-FFF2-40B4-BE49-F238E27FC236}">
                <a16:creationId xmlns:a16="http://schemas.microsoft.com/office/drawing/2014/main" id="{EE16AF47-BD3D-4676-AF43-F1AE160809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5450" y="768350"/>
            <a:ext cx="43815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grpSp>
        <p:nvGrpSpPr>
          <p:cNvPr id="20485" name="Group 16">
            <a:extLst>
              <a:ext uri="{FF2B5EF4-FFF2-40B4-BE49-F238E27FC236}">
                <a16:creationId xmlns:a16="http://schemas.microsoft.com/office/drawing/2014/main" id="{74074A62-7CC9-4299-8DED-DF5036D75670}"/>
              </a:ext>
            </a:extLst>
          </p:cNvPr>
          <p:cNvGrpSpPr>
            <a:grpSpLocks/>
          </p:cNvGrpSpPr>
          <p:nvPr/>
        </p:nvGrpSpPr>
        <p:grpSpPr bwMode="auto">
          <a:xfrm>
            <a:off x="8766175" y="415925"/>
            <a:ext cx="3567113" cy="4110038"/>
            <a:chOff x="3408" y="915"/>
            <a:chExt cx="2247" cy="2589"/>
          </a:xfrm>
        </p:grpSpPr>
        <p:pic>
          <p:nvPicPr>
            <p:cNvPr id="35850" name="Picture 4">
              <a:extLst>
                <a:ext uri="{FF2B5EF4-FFF2-40B4-BE49-F238E27FC236}">
                  <a16:creationId xmlns:a16="http://schemas.microsoft.com/office/drawing/2014/main" id="{5C16EE1F-2AEB-4E86-882F-C212C16D329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8" y="915"/>
              <a:ext cx="2247" cy="25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5851" name="Group 15">
              <a:extLst>
                <a:ext uri="{FF2B5EF4-FFF2-40B4-BE49-F238E27FC236}">
                  <a16:creationId xmlns:a16="http://schemas.microsoft.com/office/drawing/2014/main" id="{25225ECE-798B-492E-8EF6-3C81B0292AD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6" y="1449"/>
              <a:ext cx="144" cy="1178"/>
              <a:chOff x="3696" y="1449"/>
              <a:chExt cx="144" cy="1178"/>
            </a:xfrm>
          </p:grpSpPr>
          <p:sp>
            <p:nvSpPr>
              <p:cNvPr id="35852" name="Line 11">
                <a:extLst>
                  <a:ext uri="{FF2B5EF4-FFF2-40B4-BE49-F238E27FC236}">
                    <a16:creationId xmlns:a16="http://schemas.microsoft.com/office/drawing/2014/main" id="{8E471117-93BC-4769-8DE8-C5F9C4F951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0" y="1449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5853" name="Line 12">
                <a:extLst>
                  <a:ext uri="{FF2B5EF4-FFF2-40B4-BE49-F238E27FC236}">
                    <a16:creationId xmlns:a16="http://schemas.microsoft.com/office/drawing/2014/main" id="{CB495EBD-03B9-46D2-B93C-FAF6795D7F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96" y="1594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5854" name="Line 13">
                <a:extLst>
                  <a:ext uri="{FF2B5EF4-FFF2-40B4-BE49-F238E27FC236}">
                    <a16:creationId xmlns:a16="http://schemas.microsoft.com/office/drawing/2014/main" id="{F990138D-CD59-436B-AFCA-F31B1B459A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0" y="2483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5855" name="Line 14">
                <a:extLst>
                  <a:ext uri="{FF2B5EF4-FFF2-40B4-BE49-F238E27FC236}">
                    <a16:creationId xmlns:a16="http://schemas.microsoft.com/office/drawing/2014/main" id="{D11134C9-4163-4ECB-B100-98C28ED96E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96" y="2618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0F4C8586-66B5-4CD1-80EB-5D6F4D243FC3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19100" y="1247775"/>
            <a:ext cx="7907338" cy="1939925"/>
          </a:xfrm>
          <a:prstGeom prst="rect">
            <a:avLst/>
          </a:prstGeom>
          <a:blipFill rotWithShape="0">
            <a:blip r:embed="rId4"/>
            <a:stretch>
              <a:fillRect l="-1234" t="-2516" b="-6289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4" name="Text Box 7">
            <a:extLst>
              <a:ext uri="{FF2B5EF4-FFF2-40B4-BE49-F238E27FC236}">
                <a16:creationId xmlns:a16="http://schemas.microsoft.com/office/drawing/2014/main" id="{644A6934-586A-4EFB-AE83-C8FBDB46E9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0775" y="3257550"/>
            <a:ext cx="15541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 giải 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79F891C5-8BAD-4685-B418-4263E7C3A9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8513" y="5567363"/>
            <a:ext cx="1157287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Box 16">
            <a:extLst>
              <a:ext uri="{FF2B5EF4-FFF2-40B4-BE49-F238E27FC236}">
                <a16:creationId xmlns:a16="http://schemas.microsoft.com/office/drawing/2014/main" id="{B76603E4-007F-4612-848A-34C6F0A61E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7463"/>
            <a:ext cx="113506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39 HĐTHTN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endParaRPr lang="en-US" altLang="vi-VN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13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13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1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1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3" grpId="0"/>
      <p:bldP spid="101386" grpId="0"/>
      <p:bldP spid="1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4">
            <a:extLst>
              <a:ext uri="{FF2B5EF4-FFF2-40B4-BE49-F238E27FC236}">
                <a16:creationId xmlns:a16="http://schemas.microsoft.com/office/drawing/2014/main" id="{24DCC4C2-1256-451B-95CC-93A46F7BA7F7}"/>
              </a:ext>
            </a:extLst>
          </p:cNvPr>
          <p:cNvPicPr>
            <a:picLocks noGrp="1" noChangeAspect="1" noChangeArrowheads="1"/>
          </p:cNvPicPr>
          <p:nvPr>
            <p:ph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393113" y="857250"/>
            <a:ext cx="3038475" cy="3500438"/>
          </a:xfrm>
        </p:spPr>
      </p:pic>
      <p:sp>
        <p:nvSpPr>
          <p:cNvPr id="124935" name="Text Box 7">
            <a:extLst>
              <a:ext uri="{FF2B5EF4-FFF2-40B4-BE49-F238E27FC236}">
                <a16:creationId xmlns:a16="http://schemas.microsoft.com/office/drawing/2014/main" id="{163C538B-5BAB-404D-AB2F-C55B04C00D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863600"/>
            <a:ext cx="4038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en-US" altLang="en-US" b="1" i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altLang="en-US" b="1" i="1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b="1" i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altLang="en-US" b="1" i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b="1" i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: 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011825DC-340A-423E-8FD1-2C66FD525593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2039938"/>
            <a:ext cx="4648200" cy="1244600"/>
            <a:chOff x="762000" y="2107616"/>
            <a:chExt cx="4648200" cy="1177218"/>
          </a:xfrm>
        </p:grpSpPr>
        <p:sp>
          <p:nvSpPr>
            <p:cNvPr id="36873" name="Text Box 8">
              <a:extLst>
                <a:ext uri="{FF2B5EF4-FFF2-40B4-BE49-F238E27FC236}">
                  <a16:creationId xmlns:a16="http://schemas.microsoft.com/office/drawing/2014/main" id="{BE4E261B-7151-4D2B-BD98-67A62CFD25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2000" y="2115283"/>
              <a:ext cx="4648200" cy="11695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ì                                  </a:t>
              </a:r>
            </a:p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ên :</a:t>
              </a:r>
            </a:p>
          </p:txBody>
        </p:sp>
        <p:sp>
          <p:nvSpPr>
            <p:cNvPr id="36874" name="Text Box 12">
              <a:extLst>
                <a:ext uri="{FF2B5EF4-FFF2-40B4-BE49-F238E27FC236}">
                  <a16:creationId xmlns:a16="http://schemas.microsoft.com/office/drawing/2014/main" id="{2321E051-458A-4032-B9CA-B3A9683169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99567" y="2107616"/>
              <a:ext cx="3038475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ABC       DFC</a:t>
              </a:r>
              <a:endParaRPr lang="en-US" alt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graphicFrame>
        <p:nvGraphicFramePr>
          <p:cNvPr id="124941" name="Object 13">
            <a:extLst>
              <a:ext uri="{FF2B5EF4-FFF2-40B4-BE49-F238E27FC236}">
                <a16:creationId xmlns:a16="http://schemas.microsoft.com/office/drawing/2014/main" id="{5069E640-766F-4998-980F-53B48F0F5C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8300" y="2678113"/>
          <a:ext cx="400685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7" name="Equation" r:id="rId4" imgW="1612900" imgH="393700" progId="Equation.DSMT4">
                  <p:embed/>
                </p:oleObj>
              </mc:Choice>
              <mc:Fallback>
                <p:oleObj name="Equation" r:id="rId4" imgW="1612900" imgH="393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2678113"/>
                        <a:ext cx="400685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3" name="Object 15">
            <a:extLst>
              <a:ext uri="{FF2B5EF4-FFF2-40B4-BE49-F238E27FC236}">
                <a16:creationId xmlns:a16="http://schemas.microsoft.com/office/drawing/2014/main" id="{7289C321-7113-4C11-8279-7F5983DAD7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4713" y="3821113"/>
          <a:ext cx="3433762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8" name="Equation" r:id="rId6" imgW="1320227" imgH="393529" progId="Equation.DSMT4">
                  <p:embed/>
                </p:oleObj>
              </mc:Choice>
              <mc:Fallback>
                <p:oleObj name="Equation" r:id="rId6" imgW="1320227" imgH="39352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3821113"/>
                        <a:ext cx="3433762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>
            <a:extLst>
              <a:ext uri="{FF2B5EF4-FFF2-40B4-BE49-F238E27FC236}">
                <a16:creationId xmlns:a16="http://schemas.microsoft.com/office/drawing/2014/main" id="{43CB4C66-A108-4453-8890-DDC5CD0430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7588" y="2006600"/>
            <a:ext cx="608012" cy="62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6">
            <a:extLst>
              <a:ext uri="{FF2B5EF4-FFF2-40B4-BE49-F238E27FC236}">
                <a16:creationId xmlns:a16="http://schemas.microsoft.com/office/drawing/2014/main" id="{0A8418D8-59FC-42AD-8461-13BEF000F5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7463"/>
            <a:ext cx="113506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39 HĐTHTN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endParaRPr lang="en-US" altLang="vi-VN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49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49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49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49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4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49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49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4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9220F924-9E33-4A85-9282-528EBCF8DC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6DB055C9-A155-4526-BED4-E9A40C1D84E1}"/>
              </a:ext>
            </a:extLst>
          </p:cNvPr>
          <p:cNvSpPr/>
          <p:nvPr/>
        </p:nvSpPr>
        <p:spPr>
          <a:xfrm>
            <a:off x="354013" y="342900"/>
            <a:ext cx="11482387" cy="6173788"/>
          </a:xfrm>
          <a:prstGeom prst="rect">
            <a:avLst/>
          </a:prstGeom>
          <a:noFill/>
          <a:ln>
            <a:solidFill>
              <a:srgbClr val="2B80A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>
              <a:solidFill>
                <a:prstClr val="white"/>
              </a:solidFill>
              <a:latin typeface="等线" panose="020F0502020204030204"/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7CE727B1-D641-4544-B6F6-787A70B0E9BD}"/>
              </a:ext>
            </a:extLst>
          </p:cNvPr>
          <p:cNvGrpSpPr>
            <a:grpSpLocks/>
          </p:cNvGrpSpPr>
          <p:nvPr/>
        </p:nvGrpSpPr>
        <p:grpSpPr bwMode="auto">
          <a:xfrm>
            <a:off x="2489200" y="1408113"/>
            <a:ext cx="8178800" cy="1938337"/>
            <a:chOff x="3361371" y="3329576"/>
            <a:chExt cx="6164385" cy="1939075"/>
          </a:xfrm>
        </p:grpSpPr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7CA6579B-07C8-47C6-8393-57EA421C7BC5}"/>
                </a:ext>
              </a:extLst>
            </p:cNvPr>
            <p:cNvSpPr/>
            <p:nvPr/>
          </p:nvSpPr>
          <p:spPr>
            <a:xfrm>
              <a:off x="3361371" y="3929879"/>
              <a:ext cx="1145054" cy="46055"/>
            </a:xfrm>
            <a:prstGeom prst="rect">
              <a:avLst/>
            </a:prstGeom>
            <a:solidFill>
              <a:srgbClr val="2B80A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srgbClr val="50987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0654C559-2257-4498-9B12-1DD17D7F860C}"/>
                </a:ext>
              </a:extLst>
            </p:cNvPr>
            <p:cNvSpPr/>
            <p:nvPr/>
          </p:nvSpPr>
          <p:spPr>
            <a:xfrm>
              <a:off x="8380703" y="3929879"/>
              <a:ext cx="1145053" cy="46055"/>
            </a:xfrm>
            <a:prstGeom prst="rect">
              <a:avLst/>
            </a:prstGeom>
            <a:solidFill>
              <a:srgbClr val="2B80A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srgbClr val="50987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4" name="TextBox 4">
              <a:extLst>
                <a:ext uri="{FF2B5EF4-FFF2-40B4-BE49-F238E27FC236}">
                  <a16:creationId xmlns:a16="http://schemas.microsoft.com/office/drawing/2014/main" id="{01142955-9B5F-4683-A921-49B0CF23B9EE}"/>
                </a:ext>
              </a:extLst>
            </p:cNvPr>
            <p:cNvSpPr txBox="1"/>
            <p:nvPr/>
          </p:nvSpPr>
          <p:spPr>
            <a:xfrm>
              <a:off x="4389168" y="3329576"/>
              <a:ext cx="4108792" cy="1939075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6000" b="1" spc="600" dirty="0">
                  <a:solidFill>
                    <a:srgbClr val="2B80A5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6000" b="1" spc="600" dirty="0" err="1">
                  <a:solidFill>
                    <a:srgbClr val="2B80A5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ẬN</a:t>
              </a:r>
              <a:r>
                <a:rPr lang="en-US" altLang="zh-CN" sz="6000" b="1" spc="600" dirty="0">
                  <a:solidFill>
                    <a:srgbClr val="2B80A5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6000" b="1" spc="600" dirty="0" err="1">
                  <a:solidFill>
                    <a:srgbClr val="2B80A5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DỤNG</a:t>
              </a:r>
              <a:r>
                <a:rPr lang="en-US" altLang="zh-CN" sz="6000" b="1" spc="600" dirty="0">
                  <a:solidFill>
                    <a:srgbClr val="2B80A5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</a:p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6000" b="1" spc="600" dirty="0" err="1">
                  <a:solidFill>
                    <a:srgbClr val="2B80A5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À</a:t>
              </a:r>
              <a:r>
                <a:rPr lang="en-US" altLang="zh-CN" sz="6000" b="1" spc="600" dirty="0">
                  <a:solidFill>
                    <a:srgbClr val="2B80A5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6000" b="1" spc="600" dirty="0" err="1">
                  <a:solidFill>
                    <a:srgbClr val="2B80A5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TÌM</a:t>
              </a:r>
              <a:r>
                <a:rPr lang="en-US" altLang="zh-CN" sz="6000" b="1" spc="600" dirty="0">
                  <a:solidFill>
                    <a:srgbClr val="2B80A5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6000" b="1" spc="600" dirty="0" err="1">
                  <a:solidFill>
                    <a:srgbClr val="2B80A5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TÒI</a:t>
              </a:r>
              <a:endParaRPr lang="en-US" altLang="zh-CN" sz="6000" b="1" spc="600" dirty="0">
                <a:solidFill>
                  <a:srgbClr val="2B80A5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5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icture containing text, clipart&#10;&#10;Description automatically generated">
            <a:extLst>
              <a:ext uri="{FF2B5EF4-FFF2-40B4-BE49-F238E27FC236}">
                <a16:creationId xmlns:a16="http://schemas.microsoft.com/office/drawing/2014/main" id="{AAFF72FA-9451-4AC3-8BE0-B87295132A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52400"/>
            <a:ext cx="9513888" cy="5243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6C9C141-9402-429D-81B6-7F6A8A3C55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513" y="457200"/>
            <a:ext cx="2198687" cy="304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. Em hãy vận dụng kiến thức để tìm cách xác định khoảng cách của hai đỉnh núi B và C như trong hình vẽ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BE01CC3-4870-4829-A571-C30CC637D8A3}"/>
              </a:ext>
            </a:extLst>
          </p:cNvPr>
          <p:cNvSpPr txBox="1"/>
          <p:nvPr/>
        </p:nvSpPr>
        <p:spPr>
          <a:xfrm>
            <a:off x="193675" y="4397375"/>
            <a:ext cx="8828088" cy="2308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Định hướng</a:t>
            </a:r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285750" indent="-285750" eaLnBrk="1" fontAlgn="auto" hangingPunct="1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 định AB.</a:t>
            </a:r>
          </a:p>
          <a:p>
            <a:pPr marL="285750" indent="-285750" eaLnBrk="1" fontAlgn="auto" hangingPunct="1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 định AC.</a:t>
            </a:r>
          </a:p>
          <a:p>
            <a:pPr marL="285750" indent="-285750" eaLnBrk="1" fontAlgn="auto" hangingPunct="1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 góc A.</a:t>
            </a:r>
          </a:p>
          <a:p>
            <a:pPr marL="285750" indent="-285750" eaLnBrk="1" fontAlgn="auto" hangingPunct="1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 1 tam giác đồng dạng với tam giác ABC theo tỉ lệ hợp lí.</a:t>
            </a:r>
          </a:p>
          <a:p>
            <a:pPr marL="285750" indent="-285750" eaLnBrk="1" fontAlgn="auto" hangingPunct="1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 hiện tính toán.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17FAC6A-FFD6-4277-9F08-42DF62787E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61700" y="5589588"/>
            <a:ext cx="1130300" cy="1131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>
            <a:extLst>
              <a:ext uri="{FF2B5EF4-FFF2-40B4-BE49-F238E27FC236}">
                <a16:creationId xmlns:a16="http://schemas.microsoft.com/office/drawing/2014/main" id="{3B0C7868-F0EB-4FF8-8622-CCC9781B3154}"/>
              </a:ext>
            </a:extLst>
          </p:cNvPr>
          <p:cNvSpPr txBox="1"/>
          <p:nvPr/>
        </p:nvSpPr>
        <p:spPr>
          <a:xfrm>
            <a:off x="868363" y="1300163"/>
            <a:ext cx="10455275" cy="31083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 HÀNH: </a:t>
            </a: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eriod"/>
              <a:defRPr/>
            </a:pP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 khoảng cách từ  chân cột cờ ở sân trường tới nóc của toà nhà A  của trường.</a:t>
            </a: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eriod"/>
              <a:defRPr/>
            </a:pP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 định khoảng cách của hai toà nhà B, C.</a:t>
            </a: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eriod"/>
              <a:defRPr/>
            </a:pP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 báo cáo thực hành theo mẫu:</a:t>
            </a: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eriod"/>
              <a:defRPr/>
            </a:pPr>
            <a:endParaRPr lang="en-US" sz="28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28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Table 4">
            <a:extLst>
              <a:ext uri="{FF2B5EF4-FFF2-40B4-BE49-F238E27FC236}">
                <a16:creationId xmlns:a16="http://schemas.microsoft.com/office/drawing/2014/main" id="{FA37B107-D184-4933-8FB2-66877A70E950}"/>
              </a:ext>
            </a:extLst>
          </p:cNvPr>
          <p:cNvGraphicFramePr>
            <a:graphicFrameLocks noGrp="1"/>
          </p:cNvGraphicFramePr>
          <p:nvPr/>
        </p:nvGraphicFramePr>
        <p:xfrm>
          <a:off x="1035050" y="3810000"/>
          <a:ext cx="10121900" cy="14636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928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550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7396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945290"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 và tên</a:t>
                      </a:r>
                    </a:p>
                  </a:txBody>
                  <a:tcPr marT="45740" marB="4574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ội </a:t>
                      </a:r>
                      <a:r>
                        <a:rPr lang="en-US" sz="280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ội dung thực hành</a:t>
                      </a:r>
                    </a:p>
                  </a:txBody>
                  <a:tcPr marT="45740" marB="4574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n trình thực hành và kết quả đo</a:t>
                      </a:r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40" marB="4574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385">
                <a:tc>
                  <a:txBody>
                    <a:bodyPr/>
                    <a:lstStyle/>
                    <a:p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40" marB="4574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40" marB="4574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40" marB="4574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24" name="Picture 23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20889FAC-F166-4989-AD5C-66B281A95B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14038" y="5257800"/>
            <a:ext cx="1462087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16">
            <a:extLst>
              <a:ext uri="{FF2B5EF4-FFF2-40B4-BE49-F238E27FC236}">
                <a16:creationId xmlns:a16="http://schemas.microsoft.com/office/drawing/2014/main" id="{5BEF179B-F3F8-4170-9879-C70E708DD5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7463"/>
            <a:ext cx="113506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39 HĐTHTN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endParaRPr lang="en-US" altLang="vi-VN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Background pattern&#10;&#10;Description automatically generated">
            <a:extLst>
              <a:ext uri="{FF2B5EF4-FFF2-40B4-BE49-F238E27FC236}">
                <a16:creationId xmlns:a16="http://schemas.microsoft.com/office/drawing/2014/main" id="{0A8987E0-97BE-4F00-96B9-578E485D5093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/>
          <a:srcRect l="20349" r="20345" b="-4"/>
          <a:stretch/>
        </p:blipFill>
        <p:spPr>
          <a:xfrm>
            <a:off x="1153627" y="2784661"/>
            <a:ext cx="2733846" cy="310356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</p:pic>
      <p:pic>
        <p:nvPicPr>
          <p:cNvPr id="3" name="Picture 2" descr="Background pattern&#10;&#10;Description automatically generated">
            <a:extLst>
              <a:ext uri="{FF2B5EF4-FFF2-40B4-BE49-F238E27FC236}">
                <a16:creationId xmlns:a16="http://schemas.microsoft.com/office/drawing/2014/main" id="{A7694812-4951-4FFC-B16F-71096D07E80C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/>
          <a:srcRect l="17382" r="20120" b="2"/>
          <a:stretch/>
        </p:blipFill>
        <p:spPr>
          <a:xfrm>
            <a:off x="3458133" y="1905000"/>
            <a:ext cx="4577519" cy="457751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</p:pic>
      <p:pic>
        <p:nvPicPr>
          <p:cNvPr id="4" name="Picture 3" descr="Background pattern&#10;&#10;Description automatically generated">
            <a:extLst>
              <a:ext uri="{FF2B5EF4-FFF2-40B4-BE49-F238E27FC236}">
                <a16:creationId xmlns:a16="http://schemas.microsoft.com/office/drawing/2014/main" id="{73913494-28AE-4981-9C5A-95537DCDDABB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/>
          <a:srcRect l="36012" r="14448" b="2"/>
          <a:stretch/>
        </p:blipFill>
        <p:spPr>
          <a:xfrm>
            <a:off x="7560499" y="2451691"/>
            <a:ext cx="3273940" cy="3730712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</p:pic>
      <p:pic>
        <p:nvPicPr>
          <p:cNvPr id="5" name="Picture 4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E101DCA9-DEDA-45B1-BA59-367F5E930C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9388" y="2043113"/>
            <a:ext cx="3103562" cy="310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9B64793-A759-4292-882F-26526CEF77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20"/>
          <a:stretch>
            <a:fillRect/>
          </a:stretch>
        </p:blipFill>
        <p:spPr bwMode="auto">
          <a:xfrm>
            <a:off x="7467600" y="2641600"/>
            <a:ext cx="3103563" cy="310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E71F353-A8A3-484A-9D43-4A03C43CC1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6363" y="2982913"/>
            <a:ext cx="2081212" cy="208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Freeform: Shape 7">
            <a:extLst>
              <a:ext uri="{FF2B5EF4-FFF2-40B4-BE49-F238E27FC236}">
                <a16:creationId xmlns:a16="http://schemas.microsoft.com/office/drawing/2014/main" id="{A0A8DAFC-AE64-4716-A176-64A0122DE3C8}"/>
              </a:ext>
            </a:extLst>
          </p:cNvPr>
          <p:cNvSpPr/>
          <p:nvPr/>
        </p:nvSpPr>
        <p:spPr>
          <a:xfrm rot="5400000">
            <a:off x="-187907" y="184860"/>
            <a:ext cx="3103562" cy="2733845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785D190-302A-4DCF-878D-BF2B8A54FC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930128">
            <a:off x="-318294" y="758031"/>
            <a:ext cx="2733676" cy="693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F76617C-669D-45CE-A685-6B7429B563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9588" y="835025"/>
            <a:ext cx="2700337" cy="184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0BF912F6-FF89-4415-B5F0-F4A249D726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4613" y="80963"/>
            <a:ext cx="2700337" cy="184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AB9CF479-20E4-4716-98C6-AD7EDD0731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509588"/>
            <a:ext cx="2901950" cy="184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21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2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2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3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37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41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0000"/>
                            </p:stCondLst>
                            <p:childTnLst>
                              <p:par>
                                <p:cTn id="4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55A1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ar: 5 Points 9">
            <a:extLst>
              <a:ext uri="{FF2B5EF4-FFF2-40B4-BE49-F238E27FC236}">
                <a16:creationId xmlns:a16="http://schemas.microsoft.com/office/drawing/2014/main" id="{882A3DEC-D82B-4FA0-B6D2-58DF9208365F}"/>
              </a:ext>
            </a:extLst>
          </p:cNvPr>
          <p:cNvSpPr/>
          <p:nvPr/>
        </p:nvSpPr>
        <p:spPr>
          <a:xfrm>
            <a:off x="3984625" y="1317625"/>
            <a:ext cx="4222750" cy="4222750"/>
          </a:xfrm>
          <a:prstGeom prst="star5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8EC681F-FE5D-4C69-8313-4CB4C276F8C4}"/>
              </a:ext>
            </a:extLst>
          </p:cNvPr>
          <p:cNvSpPr/>
          <p:nvPr/>
        </p:nvSpPr>
        <p:spPr>
          <a:xfrm>
            <a:off x="4450261" y="621145"/>
            <a:ext cx="3632726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5400" b="1" dirty="0" err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Calibri" panose="020F0502020204030204"/>
              </a:rPr>
              <a:t>KHỞI</a:t>
            </a:r>
            <a:r>
              <a:rPr lang="en-US" sz="540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Calibri" panose="020F0502020204030204"/>
              </a:rPr>
              <a:t> </a:t>
            </a:r>
            <a:r>
              <a:rPr lang="en-US" sz="5400" b="1" dirty="0" err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Calibri" panose="020F0502020204030204"/>
              </a:rPr>
              <a:t>ĐỘNG</a:t>
            </a:r>
            <a:endParaRPr lang="en-US" sz="5400" b="1" dirty="0">
              <a:ln w="6600">
                <a:solidFill>
                  <a:srgbClr val="ED7D31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rgbClr val="ED7D31"/>
                </a:outerShdw>
              </a:effectLst>
              <a:latin typeface="Calibri" panose="020F0502020204030204"/>
            </a:endParaRPr>
          </a:p>
        </p:txBody>
      </p:sp>
      <p:pic>
        <p:nvPicPr>
          <p:cNvPr id="11268" name="Picture 13">
            <a:extLst>
              <a:ext uri="{FF2B5EF4-FFF2-40B4-BE49-F238E27FC236}">
                <a16:creationId xmlns:a16="http://schemas.microsoft.com/office/drawing/2014/main" id="{BCCC10E8-2735-4DF1-AF38-3947BBFA11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9725" y="3316288"/>
            <a:ext cx="49530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9" name="Picture 14">
            <a:extLst>
              <a:ext uri="{FF2B5EF4-FFF2-40B4-BE49-F238E27FC236}">
                <a16:creationId xmlns:a16="http://schemas.microsoft.com/office/drawing/2014/main" id="{BA8482A6-AAF9-4055-A63B-F1597D53FF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91613" y="2305050"/>
            <a:ext cx="49530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0" name="Picture 15">
            <a:extLst>
              <a:ext uri="{FF2B5EF4-FFF2-40B4-BE49-F238E27FC236}">
                <a16:creationId xmlns:a16="http://schemas.microsoft.com/office/drawing/2014/main" id="{5B64EA0B-0746-4F06-A81E-5FDE9B5E47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7263" y="1914525"/>
            <a:ext cx="49530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1" name="Picture 16">
            <a:extLst>
              <a:ext uri="{FF2B5EF4-FFF2-40B4-BE49-F238E27FC236}">
                <a16:creationId xmlns:a16="http://schemas.microsoft.com/office/drawing/2014/main" id="{15086A10-D6BF-409D-A56C-D3CB2A273D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5475" y="2743200"/>
            <a:ext cx="49530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2" name="Picture 17">
            <a:extLst>
              <a:ext uri="{FF2B5EF4-FFF2-40B4-BE49-F238E27FC236}">
                <a16:creationId xmlns:a16="http://schemas.microsoft.com/office/drawing/2014/main" id="{61686E07-54FB-44A4-AFD7-A17D197B3C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4025" y="3397250"/>
            <a:ext cx="49530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3" name="Picture 18">
            <a:extLst>
              <a:ext uri="{FF2B5EF4-FFF2-40B4-BE49-F238E27FC236}">
                <a16:creationId xmlns:a16="http://schemas.microsoft.com/office/drawing/2014/main" id="{BD6D7AF9-78B0-4567-9AC1-00A0FCAE43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3700" y="3178175"/>
            <a:ext cx="49530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071EADD3-19C3-4E8B-BF92-9AD09C5299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781" r="29256"/>
          <a:stretch>
            <a:fillRect/>
          </a:stretch>
        </p:blipFill>
        <p:spPr bwMode="auto">
          <a:xfrm>
            <a:off x="-269875" y="2517775"/>
            <a:ext cx="3657600" cy="4538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5" name="Picture 21">
            <a:extLst>
              <a:ext uri="{FF2B5EF4-FFF2-40B4-BE49-F238E27FC236}">
                <a16:creationId xmlns:a16="http://schemas.microsoft.com/office/drawing/2014/main" id="{D963820C-E624-4F74-ABE9-24A250B3C9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904" t="36722" b="5174"/>
          <a:stretch>
            <a:fillRect/>
          </a:stretch>
        </p:blipFill>
        <p:spPr bwMode="auto">
          <a:xfrm>
            <a:off x="6851650" y="3635375"/>
            <a:ext cx="5407025" cy="322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2">
            <a:extLst>
              <a:ext uri="{FF2B5EF4-FFF2-40B4-BE49-F238E27FC236}">
                <a16:creationId xmlns:a16="http://schemas.microsoft.com/office/drawing/2014/main" id="{36707C31-1899-4186-AE43-0AAE4F1E0A82}"/>
              </a:ext>
            </a:extLst>
          </p:cNvPr>
          <p:cNvSpPr/>
          <p:nvPr/>
        </p:nvSpPr>
        <p:spPr>
          <a:xfrm>
            <a:off x="2593918" y="2932266"/>
            <a:ext cx="6917343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5400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5B9BD5"/>
                </a:solidFill>
                <a:effectLst>
                  <a:outerShdw blurRad="12700" dist="38100" dir="2700000" algn="tl" rotWithShape="0">
                    <a:srgbClr val="5B9BD5">
                      <a:lumMod val="60000"/>
                      <a:lumOff val="40000"/>
                    </a:srgbClr>
                  </a:outerShdw>
                </a:effectLst>
                <a:latin typeface="Calibri" panose="020F0502020204030204"/>
              </a:rPr>
              <a:t>EM TẬP LÀM THỦ MÔN</a:t>
            </a:r>
          </a:p>
        </p:txBody>
      </p:sp>
      <p:pic>
        <p:nvPicPr>
          <p:cNvPr id="11277" name="crystal">
            <a:hlinkClick r:id="" action="ppaction://media"/>
            <a:extLst>
              <a:ext uri="{FF2B5EF4-FFF2-40B4-BE49-F238E27FC236}">
                <a16:creationId xmlns:a16="http://schemas.microsoft.com/office/drawing/2014/main" id="{30D6BEC2-8FCD-416D-ACFF-BBD5937ABF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25375" y="2212975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A9D18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iua">
            <a:extLst>
              <a:ext uri="{FF2B5EF4-FFF2-40B4-BE49-F238E27FC236}">
                <a16:creationId xmlns:a16="http://schemas.microsoft.com/office/drawing/2014/main" id="{5562B541-B156-4111-BD24-A41588AC88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8700" y="377825"/>
            <a:ext cx="1260475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thang">
            <a:extLst>
              <a:ext uri="{FF2B5EF4-FFF2-40B4-BE49-F238E27FC236}">
                <a16:creationId xmlns:a16="http://schemas.microsoft.com/office/drawing/2014/main" id="{8928C099-D7DC-469C-B833-739FA5E825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5288" y="233363"/>
            <a:ext cx="1260475" cy="196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bong">
            <a:extLst>
              <a:ext uri="{FF2B5EF4-FFF2-40B4-BE49-F238E27FC236}">
                <a16:creationId xmlns:a16="http://schemas.microsoft.com/office/drawing/2014/main" id="{9F166733-D353-44E6-91E9-22611B52B7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6725" y="2432050"/>
            <a:ext cx="590550" cy="592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cauhoi">
            <a:extLst>
              <a:ext uri="{FF2B5EF4-FFF2-40B4-BE49-F238E27FC236}">
                <a16:creationId xmlns:a16="http://schemas.microsoft.com/office/drawing/2014/main" id="{C6901C7F-8E58-4062-BE52-5B460A1C1135}"/>
              </a:ext>
            </a:extLst>
          </p:cNvPr>
          <p:cNvSpPr/>
          <p:nvPr/>
        </p:nvSpPr>
        <p:spPr>
          <a:xfrm>
            <a:off x="1108075" y="3200400"/>
            <a:ext cx="10058400" cy="3306763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 CHƠI</a:t>
            </a:r>
          </a:p>
          <a:p>
            <a:pPr algn="just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ong</a:t>
            </a: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ủ</a:t>
            </a: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ắt</a:t>
            </a: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ắt</a:t>
            </a: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y </a:t>
            </a:r>
            <a:r>
              <a:rPr lang="en-US" sz="24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ới</a:t>
            </a: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a</a:t>
            </a: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algn="just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ủ</a:t>
            </a: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ủng</a:t>
            </a: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ới</a:t>
            </a: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E5D5641B-D62D-4C05-927F-5A540FA39D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7950" y="55563"/>
            <a:ext cx="2889250" cy="1414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12383 -0.31643 " pathEditMode="relative" rAng="0" ptsTypes="AA">
                                      <p:cBhvr>
                                        <p:cTn id="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198" y="-1583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70000" y="7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-0.1625 -0.02106 " pathEditMode="relative" rAng="0" ptsTypes="AA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125" y="-1065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yeah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yee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01589 -0.22523 " pathEditMode="relative" rAng="0" ptsTypes="AA">
                                      <p:cBhvr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94" y="-1127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3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578 -0.02592 " pathEditMode="relative" rAng="0" ptsTypes="AA">
                                      <p:cBhvr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89" y="-1296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3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12734 -0.24768 " pathEditMode="relative" rAng="0" ptsTypes="AA">
                                      <p:cBhvr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367" y="-1238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4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539 -0.02454 " pathEditMode="relative" rAng="0" ptsTypes="AA">
                                      <p:cBhvr>
                                        <p:cTn id="5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63" y="-1227"/>
                                    </p:animMotion>
                                  </p:childTnLst>
                                </p:cTn>
                              </p:par>
                              <p:par>
                                <p:cTn id="5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5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7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17643 -0.44676 " pathEditMode="relative" rAng="0" ptsTypes="AA">
                                      <p:cBhvr>
                                        <p:cTn id="5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880" y="-21736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9" presetID="42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0.17643 -0.44676 L -0.17422 -0.22824 " pathEditMode="relative" rAng="0" ptsTypes="AA">
                                      <p:cBhvr>
                                        <p:cTn id="60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" y="10926"/>
                                    </p:animMotion>
                                  </p:childTnLst>
                                </p:cTn>
                              </p:par>
                              <p:par>
                                <p:cTn id="6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2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6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6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734 -0.02592 " pathEditMode="relative" rAng="0" ptsTypes="AA">
                                      <p:cBhvr>
                                        <p:cTn id="6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867" y="-1296"/>
                                    </p:animMotion>
                                  </p:childTnLst>
                                </p:cTn>
                              </p:par>
                              <p:par>
                                <p:cTn id="6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6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E5D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7">
            <a:extLst>
              <a:ext uri="{FF2B5EF4-FFF2-40B4-BE49-F238E27FC236}">
                <a16:creationId xmlns:a16="http://schemas.microsoft.com/office/drawing/2014/main" id="{75392DA5-84C8-4D3A-A013-96E91E3669A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379413"/>
            <a:ext cx="6242050" cy="277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giua">
            <a:extLst>
              <a:ext uri="{FF2B5EF4-FFF2-40B4-BE49-F238E27FC236}">
                <a16:creationId xmlns:a16="http://schemas.microsoft.com/office/drawing/2014/main" id="{B7D3AE47-D4EF-4078-BBA8-88E7D65717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96375" y="455613"/>
            <a:ext cx="1262063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thang">
            <a:extLst>
              <a:ext uri="{FF2B5EF4-FFF2-40B4-BE49-F238E27FC236}">
                <a16:creationId xmlns:a16="http://schemas.microsoft.com/office/drawing/2014/main" id="{2EB4F46D-AD5B-4569-A1D3-E68BFC6B8F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28150" y="1790700"/>
            <a:ext cx="1262063" cy="196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thua">
            <a:extLst>
              <a:ext uri="{FF2B5EF4-FFF2-40B4-BE49-F238E27FC236}">
                <a16:creationId xmlns:a16="http://schemas.microsoft.com/office/drawing/2014/main" id="{5D21229C-9C61-456D-B8DE-02F2D6C6F2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5113" y="1293813"/>
            <a:ext cx="779462" cy="1414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bong">
            <a:extLst>
              <a:ext uri="{FF2B5EF4-FFF2-40B4-BE49-F238E27FC236}">
                <a16:creationId xmlns:a16="http://schemas.microsoft.com/office/drawing/2014/main" id="{C696DEEB-1AC7-4387-86E3-F4D16CA63F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4850" y="3484563"/>
            <a:ext cx="592138" cy="592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1">
            <a:extLst>
              <a:ext uri="{FF2B5EF4-FFF2-40B4-BE49-F238E27FC236}">
                <a16:creationId xmlns:a16="http://schemas.microsoft.com/office/drawing/2014/main" id="{6E69FD5F-04E9-42F0-8434-96F518A6F109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41288" y="4643438"/>
            <a:ext cx="5692775" cy="890587"/>
          </a:xfrm>
          <a:prstGeom prst="rect">
            <a:avLst/>
          </a:prstGeom>
          <a:blipFill rotWithShape="0">
            <a:blip r:embed="rId11"/>
            <a:stretch>
              <a:fillRect/>
            </a:stretch>
          </a:blipFill>
          <a:ln>
            <a:noFill/>
          </a:ln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" name="3">
            <a:extLst>
              <a:ext uri="{FF2B5EF4-FFF2-40B4-BE49-F238E27FC236}">
                <a16:creationId xmlns:a16="http://schemas.microsoft.com/office/drawing/2014/main" id="{90C11ED8-6BC3-4731-A0E9-B0E57E7A882B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41288" y="5861050"/>
            <a:ext cx="5694362" cy="890588"/>
          </a:xfrm>
          <a:prstGeom prst="rect">
            <a:avLst/>
          </a:prstGeom>
          <a:blipFill rotWithShape="0">
            <a:blip r:embed="rId12"/>
            <a:stretch>
              <a:fillRect/>
            </a:stretch>
          </a:blipFill>
          <a:ln>
            <a:noFill/>
          </a:ln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1" name="2">
            <a:extLst>
              <a:ext uri="{FF2B5EF4-FFF2-40B4-BE49-F238E27FC236}">
                <a16:creationId xmlns:a16="http://schemas.microsoft.com/office/drawing/2014/main" id="{1BFD0506-3ACF-4A06-89D9-880E2752E225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356350" y="4673600"/>
            <a:ext cx="5586413" cy="890588"/>
          </a:xfrm>
          <a:prstGeom prst="rect">
            <a:avLst/>
          </a:prstGeom>
          <a:blipFill rotWithShape="0">
            <a:blip r:embed="rId13"/>
            <a:stretch>
              <a:fillRect/>
            </a:stretch>
          </a:blipFill>
          <a:ln>
            <a:noFill/>
          </a:ln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2" name="4">
            <a:extLst>
              <a:ext uri="{FF2B5EF4-FFF2-40B4-BE49-F238E27FC236}">
                <a16:creationId xmlns:a16="http://schemas.microsoft.com/office/drawing/2014/main" id="{93A14DD4-54EB-4896-89E8-98ABB8B9B1EF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356350" y="5861050"/>
            <a:ext cx="5586413" cy="892175"/>
          </a:xfrm>
          <a:prstGeom prst="rect">
            <a:avLst/>
          </a:prstGeom>
          <a:blipFill rotWithShape="0">
            <a:blip r:embed="rId14"/>
            <a:stretch>
              <a:fillRect/>
            </a:stretch>
          </a:blipFill>
          <a:ln>
            <a:noFill/>
          </a:ln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A24B0967-899F-4BA0-9EB7-BB78B91804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0750" y="52388"/>
            <a:ext cx="2889250" cy="1414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CCA536E-8B24-4138-AA97-6F6DEF548EEB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77708" y="3400280"/>
            <a:ext cx="7735980" cy="830997"/>
          </a:xfrm>
          <a:prstGeom prst="rect">
            <a:avLst/>
          </a:prstGeom>
          <a:blipFill rotWithShape="0">
            <a:blip r:embed="rId16"/>
            <a:stretch>
              <a:fillRect l="-1182" t="-5882" b="-16176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2.59259E-6 L -0.12383 -0.31644 " pathEditMode="relative" rAng="0" ptsTypes="AA">
                                      <p:cBhvr>
                                        <p:cTn id="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198" y="-1583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70000" y="7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54167E-6 2.59259E-6 L -0.1625 -0.02107 " pathEditMode="relative" rAng="0" ptsTypes="AA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125" y="-1065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yeah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yee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 nodeType="clickPar">
                      <p:stCondLst>
                        <p:cond delay="0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2.59259E-6 L -0.12734 -0.24769 " pathEditMode="relative" rAng="0" ptsTypes="AA">
                                      <p:cBhvr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367" y="-1238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3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54167E-6 2.59259E-6 L 0.17539 -0.02454 " pathEditMode="relative" rAng="0" ptsTypes="AA">
                                      <p:cBhvr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63" y="-1227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4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6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9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 nodeType="clickPar">
                      <p:stCondLst>
                        <p:cond delay="0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2.59259E-6 L -0.01588 -0.22523 " pathEditMode="relative" rAng="0" ptsTypes="AA">
                                      <p:cBhvr>
                                        <p:cTn id="5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94" y="-1127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6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5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54167E-6 2.59259E-6 L 0.17578 -0.02593 " pathEditMode="relative" rAng="0" ptsTypes="AA">
                                      <p:cBhvr>
                                        <p:cTn id="6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89" y="-1296"/>
                                    </p:animMotion>
                                  </p:childTnLst>
                                </p:cTn>
                              </p:par>
                              <p:par>
                                <p:cTn id="6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6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6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1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 nodeType="clickPar">
                      <p:stCondLst>
                        <p:cond delay="0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2.59259E-6 L -0.17643 -0.44676 " pathEditMode="relative" rAng="0" ptsTypes="AA">
                                      <p:cBhvr>
                                        <p:cTn id="7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828" y="-22338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7" presetID="42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0.17643 -0.44676 L -0.17422 -0.22824 " pathEditMode="relative" rAng="0" ptsTypes="AA">
                                      <p:cBhvr>
                                        <p:cTn id="78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" y="10926"/>
                                    </p:animMotion>
                                  </p:childTnLst>
                                </p:cTn>
                              </p:par>
                              <p:par>
                                <p:cTn id="79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0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8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8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54167E-6 2.59259E-6 L 0.17734 -0.02593 " pathEditMode="relative" rAng="0" ptsTypes="AA">
                                      <p:cBhvr>
                                        <p:cTn id="8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867" y="-1296"/>
                                    </p:animMotion>
                                  </p:childTnLst>
                                </p:cTn>
                              </p:par>
                              <p:par>
                                <p:cTn id="8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8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7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92" presetID="26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4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iua">
            <a:extLst>
              <a:ext uri="{FF2B5EF4-FFF2-40B4-BE49-F238E27FC236}">
                <a16:creationId xmlns:a16="http://schemas.microsoft.com/office/drawing/2014/main" id="{AA7B8C66-5E63-41C9-A5D5-EE31D37DCC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385763"/>
            <a:ext cx="1262063" cy="1677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thang">
            <a:extLst>
              <a:ext uri="{FF2B5EF4-FFF2-40B4-BE49-F238E27FC236}">
                <a16:creationId xmlns:a16="http://schemas.microsoft.com/office/drawing/2014/main" id="{C6651BF8-AD01-4A33-8568-98EEB330AD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8238" y="736600"/>
            <a:ext cx="1262062" cy="1963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thua">
            <a:extLst>
              <a:ext uri="{FF2B5EF4-FFF2-40B4-BE49-F238E27FC236}">
                <a16:creationId xmlns:a16="http://schemas.microsoft.com/office/drawing/2014/main" id="{648E64E2-9FF0-4E24-9F31-A2317DD43B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8175" y="2994025"/>
            <a:ext cx="779463" cy="1414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bong">
            <a:extLst>
              <a:ext uri="{FF2B5EF4-FFF2-40B4-BE49-F238E27FC236}">
                <a16:creationId xmlns:a16="http://schemas.microsoft.com/office/drawing/2014/main" id="{DA9A7D63-AE07-4935-B3FB-B1A2E8D98C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7825" y="3702050"/>
            <a:ext cx="592138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1">
            <a:extLst>
              <a:ext uri="{FF2B5EF4-FFF2-40B4-BE49-F238E27FC236}">
                <a16:creationId xmlns:a16="http://schemas.microsoft.com/office/drawing/2014/main" id="{650FAC7F-6A67-486D-B610-128A04545D21}"/>
              </a:ext>
            </a:extLst>
          </p:cNvPr>
          <p:cNvSpPr/>
          <p:nvPr/>
        </p:nvSpPr>
        <p:spPr>
          <a:xfrm>
            <a:off x="106363" y="4843463"/>
            <a:ext cx="5694362" cy="890587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200" dirty="0">
                <a:solidFill>
                  <a:prstClr val="white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sz="2200">
                <a:solidFill>
                  <a:prstClr val="white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. 4.5 m</a:t>
            </a:r>
            <a:endParaRPr lang="en-US" sz="2200" dirty="0">
              <a:solidFill>
                <a:prstClr val="white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3">
            <a:extLst>
              <a:ext uri="{FF2B5EF4-FFF2-40B4-BE49-F238E27FC236}">
                <a16:creationId xmlns:a16="http://schemas.microsoft.com/office/drawing/2014/main" id="{3DE0A516-7953-45F1-8668-168CA995478F}"/>
              </a:ext>
            </a:extLst>
          </p:cNvPr>
          <p:cNvSpPr/>
          <p:nvPr/>
        </p:nvSpPr>
        <p:spPr>
          <a:xfrm>
            <a:off x="106363" y="5884863"/>
            <a:ext cx="5694362" cy="890587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200" dirty="0">
                <a:solidFill>
                  <a:prstClr val="white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C</a:t>
            </a:r>
            <a:r>
              <a:rPr lang="en-US" sz="2200">
                <a:solidFill>
                  <a:prstClr val="white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. 4.54 m  </a:t>
            </a:r>
            <a:endParaRPr lang="en-US" sz="2200" dirty="0">
              <a:solidFill>
                <a:prstClr val="white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" name="2">
            <a:extLst>
              <a:ext uri="{FF2B5EF4-FFF2-40B4-BE49-F238E27FC236}">
                <a16:creationId xmlns:a16="http://schemas.microsoft.com/office/drawing/2014/main" id="{667E961D-A0B3-4930-9104-C4F43E84A9A0}"/>
              </a:ext>
            </a:extLst>
          </p:cNvPr>
          <p:cNvSpPr/>
          <p:nvPr/>
        </p:nvSpPr>
        <p:spPr>
          <a:xfrm>
            <a:off x="6391275" y="4843463"/>
            <a:ext cx="5694363" cy="890587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200" dirty="0">
                <a:solidFill>
                  <a:prstClr val="white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B</a:t>
            </a:r>
            <a:r>
              <a:rPr lang="en-US" sz="2200">
                <a:solidFill>
                  <a:prstClr val="white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. 5.04 m</a:t>
            </a:r>
            <a:endParaRPr lang="en-US" sz="2200" dirty="0">
              <a:solidFill>
                <a:prstClr val="white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2" name="4">
            <a:extLst>
              <a:ext uri="{FF2B5EF4-FFF2-40B4-BE49-F238E27FC236}">
                <a16:creationId xmlns:a16="http://schemas.microsoft.com/office/drawing/2014/main" id="{7E376AB1-A92C-498E-9195-C5732C1AD7A3}"/>
              </a:ext>
            </a:extLst>
          </p:cNvPr>
          <p:cNvSpPr/>
          <p:nvPr/>
        </p:nvSpPr>
        <p:spPr>
          <a:xfrm>
            <a:off x="6391275" y="5861050"/>
            <a:ext cx="5694363" cy="892175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200" dirty="0">
                <a:solidFill>
                  <a:prstClr val="white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D</a:t>
            </a:r>
            <a:r>
              <a:rPr lang="en-US" sz="2200">
                <a:solidFill>
                  <a:prstClr val="white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. 3.42m</a:t>
            </a:r>
            <a:endParaRPr lang="en-US" sz="2200" dirty="0">
              <a:solidFill>
                <a:prstClr val="white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5A8DE142-28F7-4CB4-9324-ED620CC63F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99450" y="12700"/>
            <a:ext cx="2889250" cy="1414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1" name="Picture 2">
            <a:extLst>
              <a:ext uri="{FF2B5EF4-FFF2-40B4-BE49-F238E27FC236}">
                <a16:creationId xmlns:a16="http://schemas.microsoft.com/office/drawing/2014/main" id="{2A8CAEBC-B14B-4C8A-9904-2CB96F9ED0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338" y="52388"/>
            <a:ext cx="3305175" cy="269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2" name="Text Box 38">
            <a:extLst>
              <a:ext uri="{FF2B5EF4-FFF2-40B4-BE49-F238E27FC236}">
                <a16:creationId xmlns:a16="http://schemas.microsoft.com/office/drawing/2014/main" id="{5C20ED02-4943-4C35-BFCD-2FFA8B86B3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125" y="2994025"/>
            <a:ext cx="85629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 =1,5 m , AB =1,25 m A</a:t>
            </a:r>
            <a:r>
              <a:rPr lang="en-US" altLang="en-US" sz="2400" b="1" baseline="30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= 4,2 m</a:t>
            </a:r>
          </a:p>
        </p:txBody>
      </p:sp>
      <p:sp>
        <p:nvSpPr>
          <p:cNvPr id="15373" name="Rectangle 50">
            <a:extLst>
              <a:ext uri="{FF2B5EF4-FFF2-40B4-BE49-F238E27FC236}">
                <a16:creationId xmlns:a16="http://schemas.microsoft.com/office/drawing/2014/main" id="{D6802B25-4E86-46F6-A53E-FAF4A69806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5488" y="3482975"/>
            <a:ext cx="502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 cao của cây là  A</a:t>
            </a:r>
            <a:r>
              <a:rPr lang="en-US" altLang="en-US" b="1" baseline="30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en-US" altLang="en-US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b="1" baseline="30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 </a:t>
            </a:r>
            <a:r>
              <a:rPr lang="en-US" altLang="en-US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…..</a:t>
            </a:r>
          </a:p>
        </p:txBody>
      </p:sp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10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3.7037E-7 L 0.10834 -0.23241 " pathEditMode="relative" rAng="0" ptsTypes="AA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417" y="-1162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0833E-6 -2.22222E-6 L -0.16432 -2.22222E-6 " pathEditMode="relative" rAng="0" ptsTypes="AA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216" y="0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2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26" presetID="26" presetClass="emph" presetSubtype="0" repeatCount="3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8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1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 nodeType="clickPar">
                      <p:stCondLst>
                        <p:cond delay="0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8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41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3.7037E-7 L 0.1655 -0.30856 " pathEditMode="relative" rAng="0" ptsTypes="AA">
                                      <p:cBhvr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268" y="-1544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70000" y="70000"/>
                                    </p:animScale>
                                  </p:childTnLst>
                                </p:cTn>
                              </p:par>
                              <p:par>
                                <p:cTn id="4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0833E-6 -2.22222E-6 L 0.13933 -0.02338 " pathEditMode="relative" rAng="0" ptsTypes="AA">
                                      <p:cBhvr>
                                        <p:cTn id="4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966" y="-1181"/>
                                    </p:animMotion>
                                  </p:childTnLst>
                                </p:cTn>
                              </p:par>
                              <p:par>
                                <p:cTn id="4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5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5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yeah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yee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 nodeType="clickPar">
                      <p:stCondLst>
                        <p:cond delay="0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8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69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0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72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3.7037E-7 L -0.04101 -0.24514 " pathEditMode="relative" rAng="0" ptsTypes="AA">
                                      <p:cBhvr>
                                        <p:cTn id="7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57" y="-12269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5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7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7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0833E-6 -2.22222E-6 L -0.16315 0.00209 " pathEditMode="relative" rAng="0" ptsTypes="AA">
                                      <p:cBhvr>
                                        <p:cTn id="7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164" y="93"/>
                                    </p:animMotion>
                                  </p:childTnLst>
                                </p:cTn>
                              </p:par>
                              <p:par>
                                <p:cTn id="8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8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8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88" presetID="26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0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2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93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4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 nodeType="clickPar">
                      <p:stCondLst>
                        <p:cond delay="0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9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00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1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103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3.7037E-7 L 0.18073 -0.43449 " pathEditMode="relative" rAng="0" ptsTypes="AA">
                                      <p:cBhvr>
                                        <p:cTn id="10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036" y="-21736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5" presetID="42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18073 -0.43449 L 0.18073 -0.22824 " pathEditMode="relative" rAng="0" ptsTypes="AA">
                                      <p:cBhvr>
                                        <p:cTn id="106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0301"/>
                                    </p:animMotion>
                                  </p:childTnLst>
                                </p:cTn>
                              </p:par>
                              <p:par>
                                <p:cTn id="10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8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0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0833E-6 -2.22222E-6 L -0.16432 -0.00231 " pathEditMode="relative" rAng="0" ptsTypes="AA">
                                      <p:cBhvr>
                                        <p:cTn id="1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216" y="-116"/>
                                    </p:animMotion>
                                  </p:childTnLst>
                                </p:cTn>
                              </p:par>
                              <p:par>
                                <p:cTn id="11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1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5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0" presetID="26" presetClass="emph" presetSubtype="0" repeatCount="3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2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2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4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25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6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  <p:bldP spid="11" grpId="1" animBg="1"/>
      <p:bldP spid="11" grpId="2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iua">
            <a:extLst>
              <a:ext uri="{FF2B5EF4-FFF2-40B4-BE49-F238E27FC236}">
                <a16:creationId xmlns:a16="http://schemas.microsoft.com/office/drawing/2014/main" id="{E8AF2151-8C06-4119-BEA2-2C84E49C7D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96375" y="455613"/>
            <a:ext cx="1262063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thang">
            <a:extLst>
              <a:ext uri="{FF2B5EF4-FFF2-40B4-BE49-F238E27FC236}">
                <a16:creationId xmlns:a16="http://schemas.microsoft.com/office/drawing/2014/main" id="{BBE2C775-0980-4DDF-B3F0-BC312749EA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28150" y="1790700"/>
            <a:ext cx="1262063" cy="196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thua">
            <a:extLst>
              <a:ext uri="{FF2B5EF4-FFF2-40B4-BE49-F238E27FC236}">
                <a16:creationId xmlns:a16="http://schemas.microsoft.com/office/drawing/2014/main" id="{E4687EFF-CD89-4E66-A4E0-2F731B00D2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5113" y="1293813"/>
            <a:ext cx="779462" cy="1414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bong">
            <a:extLst>
              <a:ext uri="{FF2B5EF4-FFF2-40B4-BE49-F238E27FC236}">
                <a16:creationId xmlns:a16="http://schemas.microsoft.com/office/drawing/2014/main" id="{9869F900-AA25-4FB1-8351-9B38EC7813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4850" y="3484563"/>
            <a:ext cx="592138" cy="592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1">
            <a:extLst>
              <a:ext uri="{FF2B5EF4-FFF2-40B4-BE49-F238E27FC236}">
                <a16:creationId xmlns:a16="http://schemas.microsoft.com/office/drawing/2014/main" id="{E80657B4-2E9E-4CB9-8AF0-9A3701A5362F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456363" y="5848350"/>
            <a:ext cx="5540375" cy="890588"/>
          </a:xfrm>
          <a:prstGeom prst="rect">
            <a:avLst/>
          </a:prstGeom>
          <a:blipFill rotWithShape="0">
            <a:blip r:embed="rId9"/>
            <a:stretch>
              <a:fillRect/>
            </a:stretch>
          </a:blipFill>
          <a:ln>
            <a:noFill/>
          </a:ln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" name="3">
            <a:extLst>
              <a:ext uri="{FF2B5EF4-FFF2-40B4-BE49-F238E27FC236}">
                <a16:creationId xmlns:a16="http://schemas.microsoft.com/office/drawing/2014/main" id="{3C997501-B9CE-4440-B4B9-0D5E41285F2D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41288" y="5861050"/>
            <a:ext cx="5594350" cy="890588"/>
          </a:xfrm>
          <a:prstGeom prst="rect">
            <a:avLst/>
          </a:prstGeom>
          <a:blipFill rotWithShape="0">
            <a:blip r:embed="rId10"/>
            <a:stretch>
              <a:fillRect/>
            </a:stretch>
          </a:blipFill>
          <a:ln>
            <a:noFill/>
          </a:ln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1" name="2">
            <a:extLst>
              <a:ext uri="{FF2B5EF4-FFF2-40B4-BE49-F238E27FC236}">
                <a16:creationId xmlns:a16="http://schemas.microsoft.com/office/drawing/2014/main" id="{A987A6DD-71E9-4E4A-A3A7-6C2D2C489DF5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456363" y="4754563"/>
            <a:ext cx="5521325" cy="1044575"/>
          </a:xfrm>
          <a:prstGeom prst="rect">
            <a:avLst/>
          </a:prstGeom>
          <a:blipFill rotWithShape="0">
            <a:blip r:embed="rId11"/>
            <a:stretch>
              <a:fillRect/>
            </a:stretch>
          </a:blipFill>
          <a:ln>
            <a:noFill/>
          </a:ln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2" name="4">
            <a:extLst>
              <a:ext uri="{FF2B5EF4-FFF2-40B4-BE49-F238E27FC236}">
                <a16:creationId xmlns:a16="http://schemas.microsoft.com/office/drawing/2014/main" id="{65560494-5BE5-4E72-8E0B-307002B23286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63513" y="4724400"/>
            <a:ext cx="5586412" cy="1074738"/>
          </a:xfrm>
          <a:prstGeom prst="rect">
            <a:avLst/>
          </a:prstGeom>
          <a:blipFill rotWithShape="0">
            <a:blip r:embed="rId12"/>
            <a:stretch>
              <a:fillRect/>
            </a:stretch>
          </a:blipFill>
          <a:ln>
            <a:noFill/>
          </a:ln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pic>
        <p:nvPicPr>
          <p:cNvPr id="16394" name="Picture 4" descr="PYRAMID4">
            <a:extLst>
              <a:ext uri="{FF2B5EF4-FFF2-40B4-BE49-F238E27FC236}">
                <a16:creationId xmlns:a16="http://schemas.microsoft.com/office/drawing/2014/main" id="{4A932BB4-93D3-415D-AF32-96E0D98A72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19063"/>
            <a:ext cx="6359525" cy="4344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8E5F7126-C543-428D-AC66-0DF9B5385FD6}"/>
              </a:ext>
            </a:extLst>
          </p:cNvPr>
          <p:cNvSpPr/>
          <p:nvPr/>
        </p:nvSpPr>
        <p:spPr>
          <a:xfrm>
            <a:off x="254000" y="2684463"/>
            <a:ext cx="6202363" cy="181610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eaLnBrk="1" fontAlgn="auto" hangingPunct="1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defRPr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i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á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ổ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ố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2.59259E-6 L -0.12383 -0.31644 " pathEditMode="relative" rAng="0" ptsTypes="AA">
                                      <p:cBhvr>
                                        <p:cTn id="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198" y="-1583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70000" y="7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54167E-6 2.59259E-6 L -0.1625 -0.02107 " pathEditMode="relative" rAng="0" ptsTypes="AA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125" y="-1065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yeah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 nodeType="clickPar">
                      <p:stCondLst>
                        <p:cond delay="0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2.59259E-6 L -0.12734 -0.24769 " pathEditMode="relative" rAng="0" ptsTypes="AA">
                                      <p:cBhvr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367" y="-1238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3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54167E-6 2.59259E-6 L 0.17539 -0.02454 " pathEditMode="relative" rAng="0" ptsTypes="AA">
                                      <p:cBhvr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63" y="-1227"/>
                                    </p:animMotion>
                                  </p:childTnLst>
                                </p:cTn>
                              </p:par>
                              <p:par>
                                <p:cTn id="3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6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 nodeType="clickPar">
                      <p:stCondLst>
                        <p:cond delay="0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2.59259E-6 L -0.01588 -0.22523 " pathEditMode="relative" rAng="0" ptsTypes="AA">
                                      <p:cBhvr>
                                        <p:cTn id="4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94" y="-1127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1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5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4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54167E-6 2.59259E-6 L 0.17578 -0.02593 " pathEditMode="relative" rAng="0" ptsTypes="AA">
                                      <p:cBhvr>
                                        <p:cTn id="5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89" y="-1296"/>
                                    </p:animMotion>
                                  </p:childTnLst>
                                </p:cTn>
                              </p:par>
                              <p:par>
                                <p:cTn id="5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5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6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 nodeType="clickPar">
                      <p:stCondLst>
                        <p:cond delay="0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2.59259E-6 L -0.17643 -0.44676 " pathEditMode="relative" rAng="0" ptsTypes="AA">
                                      <p:cBhvr>
                                        <p:cTn id="7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828" y="-22338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2" presetID="42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0.17643 -0.44676 L -0.17422 -0.22824 " pathEditMode="relative" rAng="0" ptsTypes="AA">
                                      <p:cBhvr>
                                        <p:cTn id="73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" y="10926"/>
                                    </p:animMotion>
                                  </p:childTnLst>
                                </p:cTn>
                              </p:par>
                              <p:par>
                                <p:cTn id="7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5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7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7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54167E-6 2.59259E-6 L 0.17734 -0.02593 " pathEditMode="relative" rAng="0" ptsTypes="AA">
                                      <p:cBhvr>
                                        <p:cTn id="7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867" y="-1296"/>
                                    </p:animMotion>
                                  </p:childTnLst>
                                </p:cTn>
                              </p:par>
                              <p:par>
                                <p:cTn id="8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8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2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87" presetID="26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9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AutoShape 7" descr="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">
            <a:extLst>
              <a:ext uri="{FF2B5EF4-FFF2-40B4-BE49-F238E27FC236}">
                <a16:creationId xmlns:a16="http://schemas.microsoft.com/office/drawing/2014/main" id="{7146F9DE-C650-4785-98C6-0BA39C40DB7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411" name="AutoShape 9" descr="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">
            <a:extLst>
              <a:ext uri="{FF2B5EF4-FFF2-40B4-BE49-F238E27FC236}">
                <a16:creationId xmlns:a16="http://schemas.microsoft.com/office/drawing/2014/main" id="{4A264B5E-AC37-44E7-B1BE-0A63FDCDC6F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412" name="AutoShape 11" descr="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">
            <a:extLst>
              <a:ext uri="{FF2B5EF4-FFF2-40B4-BE49-F238E27FC236}">
                <a16:creationId xmlns:a16="http://schemas.microsoft.com/office/drawing/2014/main" id="{EB83A2B6-AF93-4364-9C27-74C591955D9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752FD40-5568-4AA4-AD5C-70856DF34FB2}"/>
              </a:ext>
            </a:extLst>
          </p:cNvPr>
          <p:cNvSpPr/>
          <p:nvPr/>
        </p:nvSpPr>
        <p:spPr>
          <a:xfrm>
            <a:off x="6553200" y="838200"/>
            <a:ext cx="5186363" cy="55657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defRPr/>
            </a:pPr>
            <a:r>
              <a:rPr 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vi-V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 tự tháp </a:t>
            </a:r>
            <a:r>
              <a:rPr 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vi-V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ập cổ đại </a:t>
            </a:r>
            <a:r>
              <a:rPr lang="vi-VN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 một công trình kiến trúc cổ rất hùng vĩ và là phần mộ của các vua chúa ai cập cổ đại. Hơn 2600 năm trước, có một quốc vương </a:t>
            </a: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vi-VN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ập muốn biết độ cao thực sự của kim tự tháp là bao nhiêu, </a:t>
            </a:r>
            <a:r>
              <a:rPr lang="en-US" sz="24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g</a:t>
            </a: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ờ</a:t>
            </a: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ng</a:t>
            </a: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</a:t>
            </a: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</a:t>
            </a: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g</a:t>
            </a: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g</a:t>
            </a: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p</a:t>
            </a: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vi-VN" sz="24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414" name="Picture 1">
            <a:extLst>
              <a:ext uri="{FF2B5EF4-FFF2-40B4-BE49-F238E27FC236}">
                <a16:creationId xmlns:a16="http://schemas.microsoft.com/office/drawing/2014/main" id="{7CF2E277-6279-4FF2-8871-8B1700412FB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371600"/>
            <a:ext cx="572135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441598226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144		nguyenthuylinh080796@gmail.com	Nguyễn Thùy Linh	PPT9 144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76</TotalTime>
  <Words>991</Words>
  <Application>Microsoft Office PowerPoint</Application>
  <PresentationFormat>Widescreen</PresentationFormat>
  <Paragraphs>225</Paragraphs>
  <Slides>28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44" baseType="lpstr">
      <vt:lpstr>等线</vt:lpstr>
      <vt:lpstr>微软雅黑</vt:lpstr>
      <vt:lpstr>宋体</vt:lpstr>
      <vt:lpstr>Arial</vt:lpstr>
      <vt:lpstr>Calibri</vt:lpstr>
      <vt:lpstr>Calibri Light</vt:lpstr>
      <vt:lpstr>Gill Sans MT</vt:lpstr>
      <vt:lpstr>Symbol</vt:lpstr>
      <vt:lpstr>Tahoma</vt:lpstr>
      <vt:lpstr>Times New Roman</vt:lpstr>
      <vt:lpstr>Trebuchet MS</vt:lpstr>
      <vt:lpstr>VNI-Times</vt:lpstr>
      <vt:lpstr>思源黑体 Normal</vt:lpstr>
      <vt:lpstr>Office Theme</vt:lpstr>
      <vt:lpstr>Bitmap Image</vt:lpstr>
      <vt:lpstr>Equation</vt:lpstr>
      <vt:lpstr>PHÒNG GD VÀ ĐT….. TRƯỜNG THCS…….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elcome</dc:creator>
  <cp:lastModifiedBy>Linh</cp:lastModifiedBy>
  <cp:revision>123</cp:revision>
  <cp:lastPrinted>1601-01-01T00:00:00Z</cp:lastPrinted>
  <dcterms:created xsi:type="dcterms:W3CDTF">2015-03-14T11:23:13Z</dcterms:created>
  <dcterms:modified xsi:type="dcterms:W3CDTF">2024-05-26T09:32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